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C0DCCF" w14:textId="100F4267" w:rsidR="00901751" w:rsidRPr="00890CA3" w:rsidRDefault="001F4F9A" w:rsidP="00901751">
      <w:pPr>
        <w:spacing w:line="240" w:lineRule="auto"/>
        <w:jc w:val="center"/>
        <w:rPr>
          <w:rFonts w:ascii="Arial" w:hAnsi="Arial" w:cs="Arial"/>
          <w:sz w:val="32"/>
          <w:szCs w:val="32"/>
          <w:lang w:val="en-US"/>
        </w:rPr>
      </w:pPr>
      <w:r w:rsidRPr="00890CA3">
        <w:rPr>
          <w:rFonts w:ascii="Arial" w:hAnsi="Arial" w:cs="Arial"/>
          <w:noProof/>
          <w:sz w:val="32"/>
          <w:szCs w:val="32"/>
          <w:lang w:val="en-US" w:eastAsia="ru-RU"/>
        </w:rPr>
        <w:drawing>
          <wp:anchor distT="0" distB="0" distL="114300" distR="114300" simplePos="0" relativeHeight="251657216" behindDoc="1" locked="0" layoutInCell="1" allowOverlap="1" wp14:anchorId="1A22661C" wp14:editId="34B3F2F9">
            <wp:simplePos x="0" y="0"/>
            <wp:positionH relativeFrom="column">
              <wp:posOffset>4923155</wp:posOffset>
            </wp:positionH>
            <wp:positionV relativeFrom="paragraph">
              <wp:posOffset>-243840</wp:posOffset>
            </wp:positionV>
            <wp:extent cx="1072515" cy="1064895"/>
            <wp:effectExtent l="0" t="0" r="0" b="1905"/>
            <wp:wrapTight wrapText="bothSides">
              <wp:wrapPolygon edited="0">
                <wp:start x="0" y="0"/>
                <wp:lineTo x="0" y="21252"/>
                <wp:lineTo x="21101" y="21252"/>
                <wp:lineTo x="21101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v_logo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751" w:rsidRPr="00890CA3">
        <w:rPr>
          <w:rFonts w:ascii="Arial" w:hAnsi="Arial" w:cs="Arial"/>
          <w:sz w:val="32"/>
          <w:szCs w:val="32"/>
          <w:lang w:val="en-US"/>
        </w:rPr>
        <w:t>Data visualization course</w:t>
      </w:r>
    </w:p>
    <w:p w14:paraId="63E3D8C0" w14:textId="77777777" w:rsidR="00901751" w:rsidRPr="00890CA3" w:rsidRDefault="00901751" w:rsidP="00901751">
      <w:pPr>
        <w:spacing w:line="240" w:lineRule="auto"/>
        <w:jc w:val="center"/>
        <w:rPr>
          <w:rFonts w:ascii="Arial" w:hAnsi="Arial" w:cs="Arial"/>
          <w:sz w:val="32"/>
          <w:szCs w:val="32"/>
          <w:lang w:val="en-US"/>
        </w:rPr>
      </w:pPr>
      <w:r w:rsidRPr="00890CA3">
        <w:rPr>
          <w:rFonts w:ascii="Arial" w:hAnsi="Arial" w:cs="Arial"/>
          <w:sz w:val="32"/>
          <w:szCs w:val="32"/>
          <w:lang w:val="en-US"/>
        </w:rPr>
        <w:t>Laboratory work 1</w:t>
      </w:r>
    </w:p>
    <w:p w14:paraId="6D71DFAA" w14:textId="6C42F916" w:rsidR="00612F5F" w:rsidRPr="00890CA3" w:rsidRDefault="00901751" w:rsidP="00901751">
      <w:pPr>
        <w:spacing w:line="240" w:lineRule="auto"/>
        <w:jc w:val="center"/>
        <w:rPr>
          <w:rFonts w:ascii="Arial" w:hAnsi="Arial" w:cs="Arial"/>
          <w:b/>
          <w:sz w:val="32"/>
          <w:szCs w:val="32"/>
          <w:lang w:val="en-US"/>
        </w:rPr>
      </w:pPr>
      <w:r w:rsidRPr="00890CA3">
        <w:rPr>
          <w:rFonts w:ascii="Arial" w:hAnsi="Arial" w:cs="Arial"/>
          <w:sz w:val="32"/>
          <w:szCs w:val="32"/>
          <w:lang w:val="en-US"/>
        </w:rPr>
        <w:t>Drawing tensor fields via</w:t>
      </w:r>
      <w:r w:rsidRPr="00890CA3">
        <w:rPr>
          <w:rFonts w:ascii="Arial" w:hAnsi="Arial" w:cs="Arial"/>
          <w:sz w:val="32"/>
          <w:szCs w:val="32"/>
          <w:lang w:val="en-US"/>
        </w:rPr>
        <w:t xml:space="preserve"> </w:t>
      </w:r>
      <w:r w:rsidR="00612F5F" w:rsidRPr="00890CA3">
        <w:rPr>
          <w:rFonts w:ascii="Arial" w:hAnsi="Arial" w:cs="Arial"/>
          <w:sz w:val="32"/>
          <w:szCs w:val="32"/>
          <w:lang w:val="en-US"/>
        </w:rPr>
        <w:t>Matplotlib</w:t>
      </w:r>
    </w:p>
    <w:p w14:paraId="449E5E51" w14:textId="77777777" w:rsidR="00612F5F" w:rsidRPr="00890CA3" w:rsidRDefault="00612F5F" w:rsidP="00723868">
      <w:pPr>
        <w:rPr>
          <w:lang w:val="en-US"/>
        </w:rPr>
      </w:pPr>
    </w:p>
    <w:p w14:paraId="0A951016" w14:textId="7F7A19D7" w:rsidR="00C411D7" w:rsidRPr="00890CA3" w:rsidRDefault="00890CA3" w:rsidP="00C411D7">
      <w:pPr>
        <w:pStyle w:val="1"/>
        <w:rPr>
          <w:lang w:val="en-US"/>
        </w:rPr>
      </w:pPr>
      <w:r>
        <w:rPr>
          <w:lang w:val="en-US"/>
        </w:rPr>
        <w:t>Scalar fields visualisation</w:t>
      </w:r>
    </w:p>
    <w:p w14:paraId="1FF7ADEA" w14:textId="77777777" w:rsidR="00901751" w:rsidRPr="00890CA3" w:rsidRDefault="00901751" w:rsidP="00901751">
      <w:pPr>
        <w:pStyle w:val="a8"/>
        <w:ind w:firstLine="709"/>
        <w:jc w:val="both"/>
        <w:rPr>
          <w:lang w:val="en-US"/>
        </w:rPr>
      </w:pPr>
      <w:r w:rsidRPr="00890CA3">
        <w:rPr>
          <w:lang w:val="en-US"/>
        </w:rPr>
        <w:t>A scalar field (scalar function) on a finite space</w:t>
      </w:r>
      <w:r w:rsidRPr="00890CA3">
        <w:rPr>
          <w:lang w:val="en-US"/>
        </w:rPr>
        <w:t xml:space="preserve"> </w:t>
      </w:r>
      <w:r w:rsidR="0081722C" w:rsidRPr="00890CA3">
        <w:rPr>
          <w:b/>
          <w:i/>
          <w:lang w:val="en-US"/>
        </w:rPr>
        <w:t>V</w:t>
      </w:r>
      <w:r w:rsidR="0081722C" w:rsidRPr="00890CA3">
        <w:rPr>
          <w:lang w:val="en-US"/>
        </w:rPr>
        <w:t xml:space="preserve"> </w:t>
      </w:r>
      <w:r w:rsidRPr="00890CA3">
        <w:rPr>
          <w:lang w:val="en-US"/>
        </w:rPr>
        <w:t>is a function that corresponds to each point in some region of this space (the domain of definition) with a scalar, i.e. a real or complex number. With a fixed basis of space, a scalar field can be defined as a function of several variables on the coordinates of a point.</w:t>
      </w:r>
    </w:p>
    <w:p w14:paraId="7BD7B17C" w14:textId="77777777" w:rsidR="00901751" w:rsidRPr="00890CA3" w:rsidRDefault="00901751" w:rsidP="00901751">
      <w:pPr>
        <w:pStyle w:val="a8"/>
        <w:ind w:firstLine="709"/>
        <w:jc w:val="both"/>
        <w:rPr>
          <w:lang w:val="en-US"/>
        </w:rPr>
      </w:pPr>
      <w:r w:rsidRPr="00890CA3">
        <w:rPr>
          <w:lang w:val="en-US"/>
        </w:rPr>
        <w:t>The difference between a numerical function of several variables and a scalar field is that in a different basis, the scalar field as a function of coordinates changes so that if a new set of arguments represents the same point in space in the new basis, the value of the scalar function does not change.</w:t>
      </w:r>
    </w:p>
    <w:p w14:paraId="035FD806" w14:textId="5CD7577E" w:rsidR="0081722C" w:rsidRPr="00890CA3" w:rsidRDefault="00901751" w:rsidP="00901751">
      <w:pPr>
        <w:pStyle w:val="a8"/>
        <w:spacing w:line="360" w:lineRule="auto"/>
        <w:ind w:firstLine="709"/>
        <w:jc w:val="both"/>
        <w:rPr>
          <w:lang w:val="en-US"/>
        </w:rPr>
      </w:pPr>
      <w:r w:rsidRPr="00890CA3">
        <w:rPr>
          <w:lang w:val="en-US"/>
        </w:rPr>
        <w:t>For example, if in some orthonormalized basis of a two-dimensional vector space a scalar function has the form</w:t>
      </w:r>
      <w:r w:rsidRPr="00890CA3">
        <w:rPr>
          <w:lang w:val="en-US"/>
        </w:rPr>
        <w:t xml:space="preserve"> </w:t>
      </w:r>
      <w:r w:rsidR="00C411D7" w:rsidRPr="00890CA3">
        <w:rPr>
          <w:position w:val="-12"/>
          <w:lang w:val="en-US"/>
        </w:rPr>
        <w:object w:dxaOrig="1880" w:dyaOrig="420" w14:anchorId="767D1A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pt" o:ole="">
            <v:imagedata r:id="rId7" o:title=""/>
          </v:shape>
          <o:OLEObject Type="Embed" ProgID="Equation.DSMT4" ShapeID="_x0000_i1025" DrawAspect="Content" ObjectID="_1774085106" r:id="rId8"/>
        </w:object>
      </w:r>
      <w:r w:rsidR="0081722C" w:rsidRPr="00890CA3">
        <w:rPr>
          <w:lang w:val="en-US"/>
        </w:rPr>
        <w:t xml:space="preserve"> </w:t>
      </w:r>
      <w:r w:rsidRPr="00890CA3">
        <w:rPr>
          <w:lang w:val="en-US"/>
        </w:rPr>
        <w:t>then in another basis rotated 45 degrees to this one, the same function in the new coordinates will have the form</w:t>
      </w:r>
      <w:r w:rsidR="0081722C" w:rsidRPr="00890CA3">
        <w:rPr>
          <w:lang w:val="en-US"/>
        </w:rPr>
        <w:t xml:space="preserve"> </w:t>
      </w:r>
      <w:r w:rsidR="00C9513F" w:rsidRPr="00890CA3">
        <w:rPr>
          <w:position w:val="-12"/>
          <w:lang w:val="en-US"/>
        </w:rPr>
        <w:object w:dxaOrig="2820" w:dyaOrig="420" w14:anchorId="3860AF32">
          <v:shape id="_x0000_i1026" type="#_x0000_t75" style="width:141pt;height:21pt" o:ole="">
            <v:imagedata r:id="rId9" o:title=""/>
          </v:shape>
          <o:OLEObject Type="Embed" ProgID="Equation.DSMT4" ShapeID="_x0000_i1026" DrawAspect="Content" ObjectID="_1774085107" r:id="rId10"/>
        </w:object>
      </w:r>
      <w:r w:rsidR="0081722C" w:rsidRPr="00890CA3">
        <w:rPr>
          <w:lang w:val="en-US"/>
        </w:rPr>
        <w:t>.</w:t>
      </w:r>
    </w:p>
    <w:p w14:paraId="248F4852" w14:textId="77777777" w:rsidR="00901751" w:rsidRPr="00890CA3" w:rsidRDefault="00901751" w:rsidP="00901751">
      <w:pPr>
        <w:pStyle w:val="a8"/>
        <w:ind w:firstLine="709"/>
        <w:jc w:val="both"/>
        <w:rPr>
          <w:lang w:val="en-US"/>
        </w:rPr>
      </w:pPr>
      <w:r w:rsidRPr="00890CA3">
        <w:rPr>
          <w:lang w:val="en-US"/>
        </w:rPr>
        <w:t>Most often, we consider scalar functions that are continuous or differentiable (smooth) a sufficient number of times. In practice, they are found to be widely used:</w:t>
      </w:r>
    </w:p>
    <w:p w14:paraId="0548A2EA" w14:textId="3338731D" w:rsidR="0081722C" w:rsidRPr="00890CA3" w:rsidRDefault="00901751" w:rsidP="00901751">
      <w:pPr>
        <w:pStyle w:val="a9"/>
        <w:numPr>
          <w:ilvl w:val="0"/>
          <w:numId w:val="2"/>
        </w:numPr>
        <w:jc w:val="both"/>
        <w:rPr>
          <w:lang w:val="en-US"/>
        </w:rPr>
      </w:pPr>
      <w:r w:rsidRPr="00890CA3">
        <w:rPr>
          <w:lang w:val="en-US"/>
        </w:rPr>
        <w:t>A function of three variables:</w:t>
      </w:r>
      <w:r w:rsidRPr="00890CA3">
        <w:rPr>
          <w:lang w:val="en-US"/>
        </w:rPr>
        <w:t xml:space="preserve"> </w:t>
      </w:r>
      <w:r w:rsidR="00C411D7" w:rsidRPr="00890CA3">
        <w:rPr>
          <w:position w:val="-12"/>
          <w:lang w:val="en-US"/>
        </w:rPr>
        <w:object w:dxaOrig="2200" w:dyaOrig="360" w14:anchorId="702DDC04">
          <v:shape id="_x0000_i1078" type="#_x0000_t75" style="width:110.25pt;height:18pt" o:ole="">
            <v:imagedata r:id="rId11" o:title=""/>
          </v:shape>
          <o:OLEObject Type="Embed" ProgID="Equation.DSMT4" ShapeID="_x0000_i1078" DrawAspect="Content" ObjectID="_1774085108" r:id="rId12"/>
        </w:object>
      </w:r>
      <w:r w:rsidR="00C411D7" w:rsidRPr="00890CA3">
        <w:rPr>
          <w:lang w:val="en-US"/>
        </w:rPr>
        <w:t xml:space="preserve"> </w:t>
      </w:r>
      <w:r w:rsidRPr="00890CA3">
        <w:rPr>
          <w:lang w:val="en-US"/>
        </w:rPr>
        <w:t>(a scalar field in three-dimensional space).</w:t>
      </w:r>
    </w:p>
    <w:p w14:paraId="4E9E9258" w14:textId="63344E25" w:rsidR="0081722C" w:rsidRPr="00890CA3" w:rsidRDefault="00901751" w:rsidP="00C411D7">
      <w:pPr>
        <w:pStyle w:val="a9"/>
        <w:numPr>
          <w:ilvl w:val="0"/>
          <w:numId w:val="2"/>
        </w:numPr>
        <w:jc w:val="both"/>
        <w:rPr>
          <w:lang w:val="en-US"/>
        </w:rPr>
      </w:pPr>
      <w:r w:rsidRPr="00890CA3">
        <w:rPr>
          <w:lang w:val="en-US"/>
        </w:rPr>
        <w:t>A function of two variables:</w:t>
      </w:r>
      <w:r w:rsidR="0081722C" w:rsidRPr="00890CA3">
        <w:rPr>
          <w:lang w:val="en-US"/>
        </w:rPr>
        <w:t xml:space="preserve"> </w:t>
      </w:r>
      <w:r w:rsidR="00C411D7" w:rsidRPr="00890CA3">
        <w:rPr>
          <w:position w:val="-12"/>
          <w:lang w:val="en-US"/>
        </w:rPr>
        <w:object w:dxaOrig="1980" w:dyaOrig="360" w14:anchorId="2A5E70E7">
          <v:shape id="_x0000_i1028" type="#_x0000_t75" style="width:99pt;height:18pt" o:ole="">
            <v:imagedata r:id="rId13" o:title=""/>
          </v:shape>
          <o:OLEObject Type="Embed" ProgID="Equation.DSMT4" ShapeID="_x0000_i1028" DrawAspect="Content" ObjectID="_1774085109" r:id="rId14"/>
        </w:object>
      </w:r>
      <w:r w:rsidRPr="00890CA3">
        <w:rPr>
          <w:lang w:val="en-US"/>
        </w:rPr>
        <w:t xml:space="preserve"> </w:t>
      </w:r>
      <w:r w:rsidRPr="00890CA3">
        <w:rPr>
          <w:lang w:val="en-US"/>
        </w:rPr>
        <w:t>(a scalar field in two-dimensional space).</w:t>
      </w:r>
    </w:p>
    <w:p w14:paraId="2F68CFDA" w14:textId="77777777" w:rsidR="00901751" w:rsidRPr="00890CA3" w:rsidRDefault="00901751" w:rsidP="00901751">
      <w:pPr>
        <w:jc w:val="both"/>
        <w:rPr>
          <w:lang w:val="en-US"/>
        </w:rPr>
      </w:pPr>
      <w:r w:rsidRPr="00890CA3">
        <w:rPr>
          <w:lang w:val="en-US"/>
        </w:rPr>
        <w:t>Examples of scalar fields in three dimensions are:</w:t>
      </w:r>
    </w:p>
    <w:p w14:paraId="62FA9BDC" w14:textId="6D384CD5" w:rsidR="00901751" w:rsidRPr="00890CA3" w:rsidRDefault="00901751" w:rsidP="00901751">
      <w:pPr>
        <w:pStyle w:val="a9"/>
        <w:numPr>
          <w:ilvl w:val="0"/>
          <w:numId w:val="5"/>
        </w:numPr>
        <w:jc w:val="both"/>
        <w:rPr>
          <w:lang w:val="en-US"/>
        </w:rPr>
      </w:pPr>
      <w:r w:rsidRPr="00890CA3">
        <w:rPr>
          <w:lang w:val="en-US"/>
        </w:rPr>
        <w:t>temperature (if it is different in different points of space);</w:t>
      </w:r>
    </w:p>
    <w:p w14:paraId="433A3391" w14:textId="2A025853" w:rsidR="00901751" w:rsidRPr="00890CA3" w:rsidRDefault="00901751" w:rsidP="00901751">
      <w:pPr>
        <w:pStyle w:val="a9"/>
        <w:numPr>
          <w:ilvl w:val="0"/>
          <w:numId w:val="5"/>
        </w:numPr>
        <w:jc w:val="both"/>
        <w:rPr>
          <w:lang w:val="en-US"/>
        </w:rPr>
      </w:pPr>
      <w:r w:rsidRPr="00890CA3">
        <w:rPr>
          <w:lang w:val="en-US"/>
        </w:rPr>
        <w:t>electrostatic potential;</w:t>
      </w:r>
    </w:p>
    <w:p w14:paraId="2AD92A0D" w14:textId="100241BD" w:rsidR="00901751" w:rsidRPr="00890CA3" w:rsidRDefault="00901751" w:rsidP="00901751">
      <w:pPr>
        <w:pStyle w:val="a9"/>
        <w:numPr>
          <w:ilvl w:val="0"/>
          <w:numId w:val="5"/>
        </w:numPr>
        <w:jc w:val="both"/>
        <w:rPr>
          <w:lang w:val="en-US"/>
        </w:rPr>
      </w:pPr>
      <w:r w:rsidRPr="00890CA3">
        <w:rPr>
          <w:lang w:val="en-US"/>
        </w:rPr>
        <w:t>potential in the Newtonian theory of gravitation;</w:t>
      </w:r>
    </w:p>
    <w:p w14:paraId="682F0F89" w14:textId="49F5AF04" w:rsidR="00901751" w:rsidRPr="00890CA3" w:rsidRDefault="00901751" w:rsidP="00901751">
      <w:pPr>
        <w:pStyle w:val="a9"/>
        <w:numPr>
          <w:ilvl w:val="0"/>
          <w:numId w:val="5"/>
        </w:numPr>
        <w:jc w:val="both"/>
        <w:rPr>
          <w:lang w:val="en-US"/>
        </w:rPr>
      </w:pPr>
      <w:r w:rsidRPr="00890CA3">
        <w:rPr>
          <w:lang w:val="en-US"/>
        </w:rPr>
        <w:t>pressure field in a liquid medium.</w:t>
      </w:r>
    </w:p>
    <w:p w14:paraId="7073DA4D" w14:textId="77777777" w:rsidR="00901751" w:rsidRPr="00890CA3" w:rsidRDefault="00901751" w:rsidP="00901751">
      <w:pPr>
        <w:jc w:val="both"/>
        <w:rPr>
          <w:lang w:val="en-US"/>
        </w:rPr>
      </w:pPr>
      <w:r w:rsidRPr="00890CA3">
        <w:rPr>
          <w:lang w:val="en-US"/>
        </w:rPr>
        <w:t>Examples of flat (two-dimensional) scalar fields:</w:t>
      </w:r>
    </w:p>
    <w:p w14:paraId="278AAC84" w14:textId="4C5A6B56" w:rsidR="00901751" w:rsidRPr="00890CA3" w:rsidRDefault="00901751" w:rsidP="00901751">
      <w:pPr>
        <w:pStyle w:val="a9"/>
        <w:numPr>
          <w:ilvl w:val="0"/>
          <w:numId w:val="6"/>
        </w:numPr>
        <w:jc w:val="both"/>
        <w:rPr>
          <w:lang w:val="en-US"/>
        </w:rPr>
      </w:pPr>
      <w:r w:rsidRPr="00890CA3">
        <w:rPr>
          <w:lang w:val="en-US"/>
        </w:rPr>
        <w:t>sea depth marked in any way on a flat map;</w:t>
      </w:r>
    </w:p>
    <w:p w14:paraId="5B0EF105" w14:textId="77777777" w:rsidR="00901751" w:rsidRPr="00890CA3" w:rsidRDefault="00901751" w:rsidP="00901751">
      <w:pPr>
        <w:pStyle w:val="a9"/>
        <w:numPr>
          <w:ilvl w:val="0"/>
          <w:numId w:val="6"/>
        </w:numPr>
        <w:jc w:val="both"/>
        <w:rPr>
          <w:lang w:val="en-US"/>
        </w:rPr>
      </w:pPr>
      <w:r w:rsidRPr="00890CA3">
        <w:rPr>
          <w:lang w:val="en-US"/>
        </w:rPr>
        <w:t>charge density on a flat surface of a conductor.</w:t>
      </w:r>
    </w:p>
    <w:p w14:paraId="56EDB1F2" w14:textId="2963E0DE" w:rsidR="007B1FBB" w:rsidRPr="00890CA3" w:rsidRDefault="00901751" w:rsidP="00901751">
      <w:pPr>
        <w:jc w:val="both"/>
        <w:rPr>
          <w:lang w:val="en-US"/>
        </w:rPr>
      </w:pPr>
      <w:r w:rsidRPr="00890CA3">
        <w:rPr>
          <w:lang w:val="en-US"/>
        </w:rPr>
        <w:t>One of the important characteristics of a scalar field is its gradient. The gradient of a scalar field is a vector field with components:</w:t>
      </w:r>
    </w:p>
    <w:p w14:paraId="77D0807B" w14:textId="77777777" w:rsidR="00854A36" w:rsidRPr="00890CA3" w:rsidRDefault="00854A36" w:rsidP="00854A36">
      <w:pPr>
        <w:jc w:val="right"/>
        <w:rPr>
          <w:lang w:val="en-US"/>
        </w:rPr>
      </w:pPr>
      <w:r w:rsidRPr="00890CA3">
        <w:rPr>
          <w:position w:val="-36"/>
          <w:lang w:val="en-US"/>
        </w:rPr>
        <w:object w:dxaOrig="4140" w:dyaOrig="859" w14:anchorId="041E13AE">
          <v:shape id="_x0000_i1083" type="#_x0000_t75" style="width:207pt;height:42.75pt" o:ole="">
            <v:imagedata r:id="rId15" o:title=""/>
          </v:shape>
          <o:OLEObject Type="Embed" ProgID="Equation.DSMT4" ShapeID="_x0000_i1083" DrawAspect="Content" ObjectID="_1774085110" r:id="rId16"/>
        </w:object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  <w:t>(1)</w:t>
      </w:r>
    </w:p>
    <w:p w14:paraId="14DDDA49" w14:textId="03D55FB6" w:rsidR="0081722C" w:rsidRPr="00890CA3" w:rsidRDefault="00901751" w:rsidP="00723868">
      <w:pPr>
        <w:rPr>
          <w:lang w:val="en-US"/>
        </w:rPr>
      </w:pPr>
      <w:r w:rsidRPr="00890CA3">
        <w:rPr>
          <w:b/>
          <w:lang w:val="en-US"/>
        </w:rPr>
        <w:t>Example</w:t>
      </w:r>
      <w:r w:rsidR="00C411D7" w:rsidRPr="00890CA3">
        <w:rPr>
          <w:lang w:val="en-US"/>
        </w:rPr>
        <w:t>.</w:t>
      </w:r>
      <w:r w:rsidRPr="00890CA3">
        <w:rPr>
          <w:lang w:val="en-US"/>
        </w:rPr>
        <w:t xml:space="preserve"> Plot</w:t>
      </w:r>
      <w:r w:rsidR="00C411D7" w:rsidRPr="00890CA3">
        <w:rPr>
          <w:lang w:val="en-US"/>
        </w:rPr>
        <w:t xml:space="preserve"> </w:t>
      </w:r>
      <w:r w:rsidRPr="00890CA3">
        <w:rPr>
          <w:lang w:val="en-US"/>
        </w:rPr>
        <w:t xml:space="preserve">the visualization of a scalar field </w:t>
      </w:r>
      <w:r w:rsidRPr="00890CA3">
        <w:rPr>
          <w:lang w:val="en-US"/>
        </w:rPr>
        <w:t xml:space="preserve"> </w:t>
      </w:r>
      <w:r w:rsidR="00C9513F" w:rsidRPr="00890CA3">
        <w:rPr>
          <w:i/>
          <w:lang w:val="en-US"/>
        </w:rPr>
        <w:t>u(x,y)</w:t>
      </w:r>
      <w:r w:rsidR="00C9513F" w:rsidRPr="00890CA3">
        <w:rPr>
          <w:lang w:val="en-US"/>
        </w:rPr>
        <w:t xml:space="preserve"> = sin(</w:t>
      </w:r>
      <w:r w:rsidR="00C9513F" w:rsidRPr="00890CA3">
        <w:rPr>
          <w:i/>
          <w:lang w:val="en-US"/>
        </w:rPr>
        <w:t>x</w:t>
      </w:r>
      <w:r w:rsidR="00C9513F" w:rsidRPr="00890CA3">
        <w:rPr>
          <w:vertAlign w:val="superscript"/>
          <w:lang w:val="en-US"/>
        </w:rPr>
        <w:t>2</w:t>
      </w:r>
      <w:r w:rsidR="00C9513F" w:rsidRPr="00890CA3">
        <w:rPr>
          <w:lang w:val="en-US"/>
        </w:rPr>
        <w:t>+</w:t>
      </w:r>
      <w:r w:rsidR="00C9513F" w:rsidRPr="00890CA3">
        <w:rPr>
          <w:i/>
          <w:lang w:val="en-US"/>
        </w:rPr>
        <w:t>y</w:t>
      </w:r>
      <w:r w:rsidR="00C9513F" w:rsidRPr="00890CA3">
        <w:rPr>
          <w:vertAlign w:val="superscript"/>
          <w:lang w:val="en-US"/>
        </w:rPr>
        <w:t>2</w:t>
      </w:r>
      <w:r w:rsidR="00C9513F" w:rsidRPr="00890CA3">
        <w:rPr>
          <w:lang w:val="en-US"/>
        </w:rPr>
        <w:t xml:space="preserve">), </w:t>
      </w:r>
      <w:r w:rsidR="00D24281" w:rsidRPr="00890CA3">
        <w:rPr>
          <w:lang w:val="en-US"/>
        </w:rPr>
        <w:br/>
      </w:r>
      <w:r w:rsidR="00C9513F" w:rsidRPr="00890CA3">
        <w:rPr>
          <w:lang w:val="en-US"/>
        </w:rPr>
        <w:t xml:space="preserve">x </w:t>
      </w:r>
      <w:r w:rsidR="00C9513F" w:rsidRPr="00890CA3">
        <w:rPr>
          <w:rFonts w:ascii="Cambria Math" w:hAnsi="Cambria Math" w:cs="Cambria Math"/>
          <w:lang w:val="en-US"/>
        </w:rPr>
        <w:t>∈</w:t>
      </w:r>
      <w:r w:rsidR="00C9513F" w:rsidRPr="00890CA3">
        <w:rPr>
          <w:rFonts w:cs="Times New Roman"/>
          <w:lang w:val="en-US"/>
        </w:rPr>
        <w:t xml:space="preserve"> [-3;3]; y </w:t>
      </w:r>
      <w:r w:rsidR="00C9513F" w:rsidRPr="00890CA3">
        <w:rPr>
          <w:rFonts w:ascii="Cambria Math" w:hAnsi="Cambria Math" w:cs="Cambria Math"/>
          <w:lang w:val="en-US"/>
        </w:rPr>
        <w:t>∈</w:t>
      </w:r>
      <w:r w:rsidR="00C9513F" w:rsidRPr="00890CA3">
        <w:rPr>
          <w:rFonts w:cs="Times New Roman"/>
          <w:lang w:val="en-US"/>
        </w:rPr>
        <w:t xml:space="preserve"> [-3;3]. </w:t>
      </w:r>
      <w:r w:rsidRPr="00890CA3">
        <w:rPr>
          <w:rFonts w:cs="Times New Roman"/>
          <w:lang w:val="en-US"/>
        </w:rPr>
        <w:t>The implementation is presented in Listing 3.1.</w:t>
      </w:r>
    </w:p>
    <w:p w14:paraId="1E0BCFB4" w14:textId="77777777" w:rsidR="005D0A41" w:rsidRPr="00890CA3" w:rsidRDefault="005D0A41" w:rsidP="005D0A41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numpy </w:t>
      </w:r>
      <w:r w:rsidRPr="00890CA3">
        <w:rPr>
          <w:b/>
          <w:color w:val="0000FF"/>
        </w:rPr>
        <w:t>as</w:t>
      </w:r>
      <w:r w:rsidRPr="00890CA3">
        <w:t xml:space="preserve"> np</w:t>
      </w:r>
    </w:p>
    <w:p w14:paraId="462BF42C" w14:textId="77777777" w:rsidR="005D0A41" w:rsidRPr="00890CA3" w:rsidRDefault="005D0A41" w:rsidP="005D0A41">
      <w:pPr>
        <w:pStyle w:val="a6"/>
      </w:pPr>
      <w:r w:rsidRPr="00890CA3">
        <w:rPr>
          <w:b/>
          <w:color w:val="0000FF"/>
        </w:rPr>
        <w:t>from</w:t>
      </w:r>
      <w:r w:rsidRPr="00890CA3">
        <w:t xml:space="preserve"> matplotlib </w:t>
      </w:r>
      <w:r w:rsidRPr="00890CA3">
        <w:rPr>
          <w:b/>
          <w:color w:val="0000FF"/>
        </w:rPr>
        <w:t>import</w:t>
      </w:r>
      <w:r w:rsidRPr="00890CA3">
        <w:t xml:space="preserve"> pyplot </w:t>
      </w:r>
      <w:r w:rsidRPr="00890CA3">
        <w:rPr>
          <w:b/>
          <w:color w:val="0000FF"/>
        </w:rPr>
        <w:t>as</w:t>
      </w:r>
      <w:r w:rsidRPr="00890CA3">
        <w:t xml:space="preserve"> plt</w:t>
      </w:r>
    </w:p>
    <w:p w14:paraId="1F431646" w14:textId="77777777" w:rsidR="005D0A41" w:rsidRPr="00890CA3" w:rsidRDefault="005D0A41" w:rsidP="005D0A41">
      <w:pPr>
        <w:pStyle w:val="a6"/>
      </w:pPr>
    </w:p>
    <w:p w14:paraId="6BBA508C" w14:textId="77777777" w:rsidR="005D0A41" w:rsidRPr="00890CA3" w:rsidRDefault="005D0A41" w:rsidP="005D0A41">
      <w:pPr>
        <w:pStyle w:val="a6"/>
      </w:pPr>
      <w:r w:rsidRPr="00890CA3">
        <w:t xml:space="preserve">n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color w:val="FF0000"/>
        </w:rPr>
        <w:t>256</w:t>
      </w:r>
    </w:p>
    <w:p w14:paraId="65B0F1E2" w14:textId="0710F922" w:rsidR="005D0A41" w:rsidRPr="00890CA3" w:rsidRDefault="005D0A41" w:rsidP="005D0A41">
      <w:pPr>
        <w:pStyle w:val="a6"/>
      </w:pPr>
      <w:r w:rsidRPr="00890CA3">
        <w:t xml:space="preserve">x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3.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3.</w:t>
      </w:r>
      <w:r w:rsidRPr="00890CA3">
        <w:rPr>
          <w:b/>
          <w:color w:val="000080"/>
        </w:rPr>
        <w:t>,</w:t>
      </w:r>
      <w:r w:rsidRPr="00890CA3">
        <w:t xml:space="preserve"> n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color w:val="008000"/>
        </w:rPr>
        <w:t># X</w:t>
      </w:r>
      <w:r w:rsidR="00901751" w:rsidRPr="00890CA3">
        <w:rPr>
          <w:color w:val="008000"/>
        </w:rPr>
        <w:t xml:space="preserve"> range</w:t>
      </w:r>
    </w:p>
    <w:p w14:paraId="503C6203" w14:textId="14807B13" w:rsidR="005D0A41" w:rsidRPr="00890CA3" w:rsidRDefault="005D0A41" w:rsidP="005D0A41">
      <w:pPr>
        <w:pStyle w:val="a6"/>
      </w:pPr>
      <w:r w:rsidRPr="00890CA3">
        <w:t xml:space="preserve">y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3.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3.</w:t>
      </w:r>
      <w:r w:rsidRPr="00890CA3">
        <w:rPr>
          <w:b/>
          <w:color w:val="000080"/>
        </w:rPr>
        <w:t>,</w:t>
      </w:r>
      <w:r w:rsidRPr="00890CA3">
        <w:t xml:space="preserve"> n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color w:val="008000"/>
        </w:rPr>
        <w:t># Y</w:t>
      </w:r>
      <w:r w:rsidR="00901751" w:rsidRPr="00890CA3">
        <w:rPr>
          <w:color w:val="008000"/>
        </w:rPr>
        <w:t xml:space="preserve"> range</w:t>
      </w:r>
    </w:p>
    <w:p w14:paraId="3788F10C" w14:textId="77777777" w:rsidR="005D0A41" w:rsidRPr="00890CA3" w:rsidRDefault="005D0A41" w:rsidP="005D0A41">
      <w:pPr>
        <w:pStyle w:val="a6"/>
      </w:pP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meshgrid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)</w:t>
      </w:r>
    </w:p>
    <w:p w14:paraId="1B9418AD" w14:textId="77777777" w:rsidR="005D0A41" w:rsidRPr="00890CA3" w:rsidRDefault="005D0A41" w:rsidP="005D0A41">
      <w:pPr>
        <w:pStyle w:val="a6"/>
      </w:pPr>
    </w:p>
    <w:p w14:paraId="1B836AFC" w14:textId="7BC7E29A" w:rsidR="005D0A41" w:rsidRPr="00890CA3" w:rsidRDefault="005D0A41" w:rsidP="005D0A41">
      <w:pPr>
        <w:pStyle w:val="a6"/>
      </w:pPr>
      <w:r w:rsidRPr="00890CA3">
        <w:t xml:space="preserve">Z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</w:t>
      </w:r>
      <w:r w:rsidR="00C411D7" w:rsidRPr="00890CA3">
        <w:t>n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**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+</w:t>
      </w:r>
      <w:r w:rsidRPr="00890CA3">
        <w:t>Y</w:t>
      </w:r>
      <w:r w:rsidRPr="00890CA3">
        <w:rPr>
          <w:b/>
          <w:color w:val="000080"/>
        </w:rPr>
        <w:t>**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color w:val="008000"/>
        </w:rPr>
        <w:t xml:space="preserve"># </w:t>
      </w:r>
      <w:r w:rsidR="00901751" w:rsidRPr="00890CA3">
        <w:rPr>
          <w:color w:val="008000"/>
        </w:rPr>
        <w:t>scalar field equation</w:t>
      </w:r>
    </w:p>
    <w:p w14:paraId="1BABF9A0" w14:textId="77777777" w:rsidR="005D0A41" w:rsidRPr="00890CA3" w:rsidRDefault="005D0A41" w:rsidP="005D0A41">
      <w:pPr>
        <w:pStyle w:val="a6"/>
      </w:pPr>
    </w:p>
    <w:p w14:paraId="2F942BD1" w14:textId="77777777" w:rsidR="005D0A41" w:rsidRPr="00890CA3" w:rsidRDefault="005D0A41" w:rsidP="005D0A41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pcolormesh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,</w:t>
      </w:r>
      <w:r w:rsidRPr="00890CA3">
        <w:t xml:space="preserve"> Z</w:t>
      </w:r>
      <w:r w:rsidRPr="00890CA3">
        <w:rPr>
          <w:b/>
          <w:color w:val="000080"/>
        </w:rPr>
        <w:t>)</w:t>
      </w:r>
    </w:p>
    <w:p w14:paraId="6261CFB5" w14:textId="77777777" w:rsidR="005D0A41" w:rsidRPr="00890CA3" w:rsidRDefault="005D0A41" w:rsidP="005D0A41">
      <w:pPr>
        <w:pStyle w:val="a6"/>
        <w:rPr>
          <w:rFonts w:cs="Times New Roman"/>
          <w:szCs w:val="24"/>
        </w:rPr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show</w:t>
      </w:r>
      <w:r w:rsidRPr="00890CA3">
        <w:rPr>
          <w:b/>
          <w:color w:val="000080"/>
        </w:rPr>
        <w:t>()</w:t>
      </w:r>
    </w:p>
    <w:p w14:paraId="51B2C18C" w14:textId="1D462F11" w:rsidR="005D0A41" w:rsidRPr="00890CA3" w:rsidRDefault="00901751" w:rsidP="005D0A41">
      <w:pPr>
        <w:jc w:val="center"/>
        <w:rPr>
          <w:lang w:val="en-US"/>
        </w:rPr>
      </w:pPr>
      <w:r w:rsidRPr="00890CA3">
        <w:rPr>
          <w:lang w:val="en-US"/>
        </w:rPr>
        <w:t>Listing 3.1 - Example code for visualizing a scalar field</w:t>
      </w:r>
      <w:r w:rsidR="00C411D7" w:rsidRPr="00890CA3">
        <w:rPr>
          <w:noProof/>
          <w:lang w:val="en-US" w:eastAsia="ru-RU"/>
        </w:rPr>
        <w:drawing>
          <wp:inline distT="0" distB="0" distL="0" distR="0" wp14:anchorId="10E5B1D0" wp14:editId="56E3237F">
            <wp:extent cx="5114925" cy="3533791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t="6193"/>
                    <a:stretch/>
                  </pic:blipFill>
                  <pic:spPr bwMode="auto">
                    <a:xfrm>
                      <a:off x="0" y="0"/>
                      <a:ext cx="5115639" cy="35342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AE573F" w14:textId="77777777" w:rsidR="00901751" w:rsidRPr="00890CA3" w:rsidRDefault="00901751" w:rsidP="00C9513F">
      <w:pPr>
        <w:pStyle w:val="1"/>
        <w:rPr>
          <w:rFonts w:eastAsiaTheme="minorHAnsi" w:cstheme="minorBidi"/>
          <w:b w:val="0"/>
          <w:bCs w:val="0"/>
          <w:szCs w:val="22"/>
          <w:lang w:val="en-US"/>
        </w:rPr>
      </w:pPr>
      <w:r w:rsidRPr="00890CA3">
        <w:rPr>
          <w:rFonts w:eastAsiaTheme="minorHAnsi" w:cstheme="minorBidi"/>
          <w:b w:val="0"/>
          <w:bCs w:val="0"/>
          <w:szCs w:val="22"/>
          <w:lang w:val="en-US"/>
        </w:rPr>
        <w:t>Figure 3.1 - Visualization of a scalar field </w:t>
      </w:r>
    </w:p>
    <w:p w14:paraId="1AB73B12" w14:textId="73C95F03" w:rsidR="00C9513F" w:rsidRPr="00890CA3" w:rsidRDefault="00901751" w:rsidP="00C9513F">
      <w:pPr>
        <w:pStyle w:val="1"/>
        <w:rPr>
          <w:lang w:val="en-US"/>
        </w:rPr>
      </w:pPr>
      <w:r w:rsidRPr="00890CA3">
        <w:rPr>
          <w:lang w:val="en-US"/>
        </w:rPr>
        <w:t>Vector field visualization</w:t>
      </w:r>
    </w:p>
    <w:p w14:paraId="0261DC49" w14:textId="1716D1FB" w:rsidR="000C0962" w:rsidRPr="00890CA3" w:rsidRDefault="00901751" w:rsidP="00EE5914">
      <w:pPr>
        <w:ind w:firstLine="709"/>
        <w:jc w:val="both"/>
        <w:rPr>
          <w:lang w:val="en-US"/>
        </w:rPr>
      </w:pPr>
      <w:r w:rsidRPr="00890CA3">
        <w:rPr>
          <w:lang w:val="en-US"/>
        </w:rPr>
        <w:t xml:space="preserve">A vector field is a vector-valued function - a mapping that corresponds to each point of a given space with a vector. In the case of a Euclidean (finite-dimensional vector space with a scalar product) space, the concept of a vector field becomes clear, and the vector field is interpreted as a way to specify the </w:t>
      </w:r>
      <w:r w:rsidRPr="00890CA3">
        <w:rPr>
          <w:lang w:val="en-US"/>
        </w:rPr>
        <w:lastRenderedPageBreak/>
        <w:t xml:space="preserve">movements of a certain dynamic system: the vector at a given point describes the direction and speed of the point along the phase curve. For the Cartesian coordinate system, the field can be represented as </w:t>
      </w:r>
      <w:r w:rsidR="000C0962" w:rsidRPr="00890CA3">
        <w:rPr>
          <w:position w:val="-12"/>
          <w:lang w:val="en-US"/>
        </w:rPr>
        <w:object w:dxaOrig="4420" w:dyaOrig="360" w14:anchorId="62D59C0C">
          <v:shape id="_x0000_i1030" type="#_x0000_t75" style="width:221.25pt;height:18pt" o:ole="">
            <v:imagedata r:id="rId18" o:title=""/>
          </v:shape>
          <o:OLEObject Type="Embed" ProgID="Equation.DSMT4" ShapeID="_x0000_i1030" DrawAspect="Content" ObjectID="_1774085111" r:id="rId19"/>
        </w:object>
      </w:r>
      <w:r w:rsidR="00EE5914" w:rsidRPr="00890CA3">
        <w:rPr>
          <w:lang w:val="en-US"/>
        </w:rPr>
        <w:t>.</w:t>
      </w:r>
    </w:p>
    <w:p w14:paraId="7F4C9F94" w14:textId="0ACB606F" w:rsidR="0063129C" w:rsidRPr="00890CA3" w:rsidRDefault="00901751" w:rsidP="0063129C">
      <w:pPr>
        <w:rPr>
          <w:lang w:val="en-US"/>
        </w:rPr>
      </w:pPr>
      <w:r w:rsidRPr="00890CA3">
        <w:rPr>
          <w:b/>
          <w:lang w:val="en-US"/>
        </w:rPr>
        <w:t>Example</w:t>
      </w:r>
      <w:r w:rsidR="0063129C" w:rsidRPr="00890CA3">
        <w:rPr>
          <w:b/>
          <w:lang w:val="en-US"/>
        </w:rPr>
        <w:t>.</w:t>
      </w:r>
      <w:r w:rsidR="0063129C" w:rsidRPr="00890CA3">
        <w:rPr>
          <w:lang w:val="en-US"/>
        </w:rPr>
        <w:t xml:space="preserve"> </w:t>
      </w:r>
      <w:r w:rsidRPr="00890CA3">
        <w:rPr>
          <w:lang w:val="en-US"/>
        </w:rPr>
        <w:t>Create a visualization of a flat vector field</w:t>
      </w:r>
    </w:p>
    <w:p w14:paraId="3992E069" w14:textId="77777777" w:rsidR="0063129C" w:rsidRPr="00890CA3" w:rsidRDefault="0063129C" w:rsidP="002556D4">
      <w:pPr>
        <w:jc w:val="right"/>
        <w:rPr>
          <w:lang w:val="en-US"/>
        </w:rPr>
      </w:pPr>
      <w:r w:rsidRPr="00890CA3">
        <w:rPr>
          <w:position w:val="-72"/>
          <w:lang w:val="en-US"/>
        </w:rPr>
        <w:object w:dxaOrig="3360" w:dyaOrig="1579" w14:anchorId="37D05B31">
          <v:shape id="_x0000_i1091" type="#_x0000_t75" style="width:168pt;height:78.75pt" o:ole="">
            <v:imagedata r:id="rId20" o:title=""/>
          </v:shape>
          <o:OLEObject Type="Embed" ProgID="Equation.DSMT4" ShapeID="_x0000_i1091" DrawAspect="Content" ObjectID="_1774085112" r:id="rId21"/>
        </w:object>
      </w:r>
      <w:r w:rsidRPr="00890CA3">
        <w:rPr>
          <w:lang w:val="en-US"/>
        </w:rPr>
        <w:t xml:space="preserve">, </w:t>
      </w:r>
      <w:r w:rsidRPr="00890CA3">
        <w:rPr>
          <w:i/>
          <w:lang w:val="en-US"/>
        </w:rPr>
        <w:t>x, y</w:t>
      </w:r>
      <w:r w:rsidRPr="00890CA3">
        <w:rPr>
          <w:lang w:val="en-US"/>
        </w:rPr>
        <w:t xml:space="preserve"> </w:t>
      </w:r>
      <w:r w:rsidRPr="00890CA3">
        <w:rPr>
          <w:rFonts w:ascii="Cambria Math" w:hAnsi="Cambria Math" w:cs="Cambria Math"/>
          <w:lang w:val="en-US"/>
        </w:rPr>
        <w:t>∈</w:t>
      </w:r>
      <w:r w:rsidRPr="00890CA3">
        <w:rPr>
          <w:rFonts w:cs="Times New Roman"/>
          <w:lang w:val="en-US"/>
        </w:rPr>
        <w:t xml:space="preserve"> [-5; 5]; </w:t>
      </w:r>
      <w:r w:rsidR="002556D4" w:rsidRPr="00890CA3">
        <w:rPr>
          <w:rFonts w:cs="Times New Roman"/>
          <w:lang w:val="en-US"/>
        </w:rPr>
        <w:tab/>
      </w:r>
      <w:r w:rsidR="002556D4" w:rsidRPr="00890CA3">
        <w:rPr>
          <w:rFonts w:cs="Times New Roman"/>
          <w:lang w:val="en-US"/>
        </w:rPr>
        <w:tab/>
      </w:r>
      <w:r w:rsidR="002556D4" w:rsidRPr="00890CA3">
        <w:rPr>
          <w:rFonts w:cs="Times New Roman"/>
          <w:lang w:val="en-US"/>
        </w:rPr>
        <w:tab/>
      </w:r>
      <w:r w:rsidR="004E2D23" w:rsidRPr="00890CA3">
        <w:rPr>
          <w:rFonts w:cs="Times New Roman"/>
          <w:lang w:val="en-US"/>
        </w:rPr>
        <w:t>(</w:t>
      </w:r>
      <w:r w:rsidR="00854A36" w:rsidRPr="00890CA3">
        <w:rPr>
          <w:rFonts w:cs="Times New Roman"/>
          <w:lang w:val="en-US"/>
        </w:rPr>
        <w:t>2</w:t>
      </w:r>
      <w:r w:rsidR="004E2D23" w:rsidRPr="00890CA3">
        <w:rPr>
          <w:rFonts w:cs="Times New Roman"/>
          <w:lang w:val="en-US"/>
        </w:rPr>
        <w:t>)</w:t>
      </w:r>
    </w:p>
    <w:p w14:paraId="52B7FF6C" w14:textId="77777777" w:rsidR="000C0962" w:rsidRPr="00890CA3" w:rsidRDefault="000C0962" w:rsidP="00723868">
      <w:pPr>
        <w:rPr>
          <w:lang w:val="en-US"/>
        </w:rPr>
      </w:pPr>
    </w:p>
    <w:p w14:paraId="77CEC5EC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numpy </w:t>
      </w:r>
      <w:r w:rsidRPr="00890CA3">
        <w:rPr>
          <w:b/>
          <w:color w:val="0000FF"/>
        </w:rPr>
        <w:t>as</w:t>
      </w:r>
      <w:r w:rsidRPr="00890CA3">
        <w:t xml:space="preserve"> np</w:t>
      </w:r>
    </w:p>
    <w:p w14:paraId="528BD9F5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matplotlib</w:t>
      </w:r>
      <w:r w:rsidRPr="00890CA3">
        <w:rPr>
          <w:b/>
          <w:color w:val="000080"/>
        </w:rPr>
        <w:t>.</w:t>
      </w:r>
      <w:r w:rsidRPr="00890CA3">
        <w:t xml:space="preserve">pyplot </w:t>
      </w:r>
      <w:r w:rsidRPr="00890CA3">
        <w:rPr>
          <w:b/>
          <w:color w:val="0000FF"/>
        </w:rPr>
        <w:t>as</w:t>
      </w:r>
      <w:r w:rsidRPr="00890CA3">
        <w:t xml:space="preserve"> plt</w:t>
      </w:r>
    </w:p>
    <w:p w14:paraId="5A356325" w14:textId="77777777" w:rsidR="002556D4" w:rsidRPr="00890CA3" w:rsidRDefault="002556D4" w:rsidP="002556D4">
      <w:pPr>
        <w:pStyle w:val="a6"/>
      </w:pPr>
    </w:p>
    <w:p w14:paraId="4D2965CC" w14:textId="77777777" w:rsidR="002556D4" w:rsidRPr="00890CA3" w:rsidRDefault="002556D4" w:rsidP="002556D4">
      <w:pPr>
        <w:pStyle w:val="a6"/>
      </w:pPr>
    </w:p>
    <w:p w14:paraId="48331767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def</w:t>
      </w:r>
      <w:r w:rsidRPr="00890CA3">
        <w:t xml:space="preserve"> </w:t>
      </w:r>
      <w:r w:rsidRPr="00890CA3">
        <w:rPr>
          <w:color w:val="FF00FF"/>
        </w:rPr>
        <w:t>u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):</w:t>
      </w:r>
    </w:p>
    <w:p w14:paraId="6B15B184" w14:textId="77777777" w:rsidR="002556D4" w:rsidRPr="00890CA3" w:rsidRDefault="002556D4" w:rsidP="002556D4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return</w:t>
      </w:r>
      <w:r w:rsidRPr="00890CA3">
        <w:t xml:space="preserve"> </w:t>
      </w:r>
      <w:r w:rsidRPr="00890CA3">
        <w:rPr>
          <w:b/>
          <w:color w:val="000080"/>
        </w:rPr>
        <w:t>-</w:t>
      </w:r>
      <w:r w:rsidRPr="00890CA3">
        <w:t xml:space="preserve">y </w:t>
      </w:r>
      <w:r w:rsidRPr="00890CA3">
        <w:rPr>
          <w:b/>
          <w:color w:val="000080"/>
        </w:rPr>
        <w:t>/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qrt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t xml:space="preserve"> </w:t>
      </w:r>
      <w:r w:rsidRPr="00890CA3">
        <w:rPr>
          <w:b/>
          <w:color w:val="000080"/>
        </w:rPr>
        <w:t>+</w:t>
      </w:r>
      <w:r w:rsidRPr="00890CA3">
        <w:t xml:space="preserve"> y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)</w:t>
      </w:r>
    </w:p>
    <w:p w14:paraId="3A4812C2" w14:textId="77777777" w:rsidR="002556D4" w:rsidRPr="00890CA3" w:rsidRDefault="002556D4" w:rsidP="002556D4">
      <w:pPr>
        <w:pStyle w:val="a6"/>
      </w:pPr>
    </w:p>
    <w:p w14:paraId="7A04756A" w14:textId="77777777" w:rsidR="002556D4" w:rsidRPr="00890CA3" w:rsidRDefault="002556D4" w:rsidP="002556D4">
      <w:pPr>
        <w:pStyle w:val="a6"/>
      </w:pPr>
    </w:p>
    <w:p w14:paraId="181954A7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def</w:t>
      </w:r>
      <w:r w:rsidRPr="00890CA3">
        <w:t xml:space="preserve"> </w:t>
      </w:r>
      <w:r w:rsidRPr="00890CA3">
        <w:rPr>
          <w:color w:val="FF00FF"/>
        </w:rPr>
        <w:t>v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):</w:t>
      </w:r>
    </w:p>
    <w:p w14:paraId="1ED148F0" w14:textId="77777777" w:rsidR="002556D4" w:rsidRPr="00890CA3" w:rsidRDefault="002556D4" w:rsidP="002556D4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return</w:t>
      </w:r>
      <w:r w:rsidRPr="00890CA3">
        <w:t xml:space="preserve"> x </w:t>
      </w:r>
      <w:r w:rsidRPr="00890CA3">
        <w:rPr>
          <w:b/>
          <w:color w:val="000080"/>
        </w:rPr>
        <w:t>/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qrt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t xml:space="preserve"> </w:t>
      </w:r>
      <w:r w:rsidRPr="00890CA3">
        <w:rPr>
          <w:b/>
          <w:color w:val="000080"/>
        </w:rPr>
        <w:t>+</w:t>
      </w:r>
      <w:r w:rsidRPr="00890CA3">
        <w:t xml:space="preserve"> y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)</w:t>
      </w:r>
    </w:p>
    <w:p w14:paraId="5DE7D07D" w14:textId="77777777" w:rsidR="002556D4" w:rsidRPr="00890CA3" w:rsidRDefault="002556D4" w:rsidP="002556D4">
      <w:pPr>
        <w:pStyle w:val="a6"/>
      </w:pPr>
    </w:p>
    <w:p w14:paraId="2136392F" w14:textId="77777777" w:rsidR="002556D4" w:rsidRPr="00890CA3" w:rsidRDefault="002556D4" w:rsidP="002556D4">
      <w:pPr>
        <w:pStyle w:val="a6"/>
      </w:pPr>
    </w:p>
    <w:p w14:paraId="383C7786" w14:textId="77777777" w:rsidR="002556D4" w:rsidRPr="00890CA3" w:rsidRDefault="002556D4" w:rsidP="002556D4">
      <w:pPr>
        <w:pStyle w:val="a6"/>
      </w:pPr>
      <w:r w:rsidRPr="00890CA3">
        <w:t>xx</w:t>
      </w:r>
      <w:r w:rsidRPr="00890CA3">
        <w:rPr>
          <w:b/>
          <w:color w:val="000080"/>
        </w:rPr>
        <w:t>,</w:t>
      </w:r>
      <w:r w:rsidRPr="00890CA3">
        <w:t xml:space="preserve"> yy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meshgrid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5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5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0</w:t>
      </w:r>
      <w:r w:rsidRPr="00890CA3">
        <w:rPr>
          <w:b/>
          <w:color w:val="000080"/>
        </w:rPr>
        <w:t>),</w:t>
      </w:r>
      <w:r w:rsidRPr="00890CA3">
        <w:t xml:space="preserve"> </w:t>
      </w:r>
    </w:p>
    <w:p w14:paraId="02C2130B" w14:textId="77777777" w:rsidR="002556D4" w:rsidRPr="00890CA3" w:rsidRDefault="002556D4" w:rsidP="002556D4">
      <w:pPr>
        <w:pStyle w:val="a6"/>
      </w:pPr>
      <w:r w:rsidRPr="00890CA3">
        <w:t xml:space="preserve"> </w:t>
      </w:r>
      <w:r w:rsidRPr="00890CA3">
        <w:tab/>
      </w:r>
      <w:r w:rsidRPr="00890CA3">
        <w:tab/>
      </w:r>
      <w:r w:rsidRPr="00890CA3">
        <w:tab/>
      </w:r>
      <w:r w:rsidRPr="00890CA3">
        <w:tab/>
        <w:t>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5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5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0</w:t>
      </w:r>
      <w:r w:rsidRPr="00890CA3">
        <w:rPr>
          <w:b/>
          <w:color w:val="000080"/>
        </w:rPr>
        <w:t>))</w:t>
      </w:r>
    </w:p>
    <w:p w14:paraId="6A614BC9" w14:textId="77777777" w:rsidR="002556D4" w:rsidRPr="00890CA3" w:rsidRDefault="002556D4" w:rsidP="002556D4">
      <w:pPr>
        <w:pStyle w:val="a6"/>
      </w:pPr>
      <w:r w:rsidRPr="00890CA3">
        <w:t xml:space="preserve">u_val </w:t>
      </w:r>
      <w:r w:rsidRPr="00890CA3">
        <w:rPr>
          <w:b/>
          <w:color w:val="000080"/>
        </w:rPr>
        <w:t>=</w:t>
      </w:r>
      <w:r w:rsidRPr="00890CA3">
        <w:t xml:space="preserve"> u</w:t>
      </w:r>
      <w:r w:rsidRPr="00890CA3">
        <w:rPr>
          <w:b/>
          <w:color w:val="000080"/>
        </w:rPr>
        <w:t>(</w:t>
      </w:r>
      <w:r w:rsidRPr="00890CA3">
        <w:t>xx</w:t>
      </w:r>
      <w:r w:rsidRPr="00890CA3">
        <w:rPr>
          <w:b/>
          <w:color w:val="000080"/>
        </w:rPr>
        <w:t>,</w:t>
      </w:r>
      <w:r w:rsidRPr="00890CA3">
        <w:t xml:space="preserve"> yy</w:t>
      </w:r>
      <w:r w:rsidRPr="00890CA3">
        <w:rPr>
          <w:b/>
          <w:color w:val="000080"/>
        </w:rPr>
        <w:t>)</w:t>
      </w:r>
    </w:p>
    <w:p w14:paraId="31A5401B" w14:textId="77777777" w:rsidR="002556D4" w:rsidRPr="00890CA3" w:rsidRDefault="002556D4" w:rsidP="002556D4">
      <w:pPr>
        <w:pStyle w:val="a6"/>
      </w:pPr>
      <w:r w:rsidRPr="00890CA3">
        <w:t xml:space="preserve">v_val </w:t>
      </w:r>
      <w:r w:rsidRPr="00890CA3">
        <w:rPr>
          <w:b/>
          <w:color w:val="000080"/>
        </w:rPr>
        <w:t>=</w:t>
      </w:r>
      <w:r w:rsidRPr="00890CA3">
        <w:t xml:space="preserve"> v</w:t>
      </w:r>
      <w:r w:rsidRPr="00890CA3">
        <w:rPr>
          <w:b/>
          <w:color w:val="000080"/>
        </w:rPr>
        <w:t>(</w:t>
      </w:r>
      <w:r w:rsidRPr="00890CA3">
        <w:t>xx</w:t>
      </w:r>
      <w:r w:rsidRPr="00890CA3">
        <w:rPr>
          <w:b/>
          <w:color w:val="000080"/>
        </w:rPr>
        <w:t>,</w:t>
      </w:r>
      <w:r w:rsidRPr="00890CA3">
        <w:t xml:space="preserve"> yy</w:t>
      </w:r>
      <w:r w:rsidRPr="00890CA3">
        <w:rPr>
          <w:b/>
          <w:color w:val="000080"/>
        </w:rPr>
        <w:t>)</w:t>
      </w:r>
    </w:p>
    <w:p w14:paraId="2B990D5F" w14:textId="77777777" w:rsidR="002556D4" w:rsidRPr="00890CA3" w:rsidRDefault="002556D4" w:rsidP="002556D4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quiver</w:t>
      </w:r>
      <w:r w:rsidRPr="00890CA3">
        <w:rPr>
          <w:b/>
          <w:color w:val="000080"/>
        </w:rPr>
        <w:t>(</w:t>
      </w:r>
      <w:r w:rsidRPr="00890CA3">
        <w:t>xx</w:t>
      </w:r>
      <w:r w:rsidRPr="00890CA3">
        <w:rPr>
          <w:b/>
          <w:color w:val="000080"/>
        </w:rPr>
        <w:t>,</w:t>
      </w:r>
      <w:r w:rsidRPr="00890CA3">
        <w:t xml:space="preserve"> yy</w:t>
      </w:r>
      <w:r w:rsidRPr="00890CA3">
        <w:rPr>
          <w:b/>
          <w:color w:val="000080"/>
        </w:rPr>
        <w:t>,</w:t>
      </w:r>
      <w:r w:rsidRPr="00890CA3">
        <w:t xml:space="preserve"> u_val</w:t>
      </w:r>
      <w:r w:rsidRPr="00890CA3">
        <w:rPr>
          <w:b/>
          <w:color w:val="000080"/>
        </w:rPr>
        <w:t>,</w:t>
      </w:r>
      <w:r w:rsidRPr="00890CA3">
        <w:t xml:space="preserve"> v_val</w:t>
      </w:r>
      <w:r w:rsidRPr="00890CA3">
        <w:rPr>
          <w:b/>
          <w:color w:val="000080"/>
        </w:rPr>
        <w:t>)</w:t>
      </w:r>
    </w:p>
    <w:p w14:paraId="29A2CCE1" w14:textId="77777777" w:rsidR="002556D4" w:rsidRPr="00890CA3" w:rsidRDefault="002556D4" w:rsidP="002556D4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show</w:t>
      </w:r>
      <w:r w:rsidRPr="00890CA3">
        <w:rPr>
          <w:b/>
          <w:color w:val="000080"/>
        </w:rPr>
        <w:t>()</w:t>
      </w:r>
    </w:p>
    <w:p w14:paraId="659AA5A2" w14:textId="77777777" w:rsidR="002556D4" w:rsidRPr="00890CA3" w:rsidRDefault="002556D4" w:rsidP="002556D4">
      <w:pPr>
        <w:pStyle w:val="a6"/>
      </w:pPr>
    </w:p>
    <w:p w14:paraId="78D12625" w14:textId="77777777" w:rsidR="002556D4" w:rsidRPr="00890CA3" w:rsidRDefault="002556D4" w:rsidP="002556D4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streamplot</w:t>
      </w:r>
      <w:r w:rsidRPr="00890CA3">
        <w:rPr>
          <w:b/>
          <w:color w:val="000080"/>
        </w:rPr>
        <w:t>(</w:t>
      </w:r>
      <w:r w:rsidRPr="00890CA3">
        <w:t>xx</w:t>
      </w:r>
      <w:r w:rsidRPr="00890CA3">
        <w:rPr>
          <w:b/>
          <w:color w:val="000080"/>
        </w:rPr>
        <w:t>,</w:t>
      </w:r>
      <w:r w:rsidRPr="00890CA3">
        <w:t xml:space="preserve"> yy</w:t>
      </w:r>
      <w:r w:rsidRPr="00890CA3">
        <w:rPr>
          <w:b/>
          <w:color w:val="000080"/>
        </w:rPr>
        <w:t>,</w:t>
      </w:r>
      <w:r w:rsidRPr="00890CA3">
        <w:t xml:space="preserve"> u_val</w:t>
      </w:r>
      <w:r w:rsidRPr="00890CA3">
        <w:rPr>
          <w:b/>
          <w:color w:val="000080"/>
        </w:rPr>
        <w:t>,</w:t>
      </w:r>
      <w:r w:rsidRPr="00890CA3">
        <w:t xml:space="preserve"> v_val</w:t>
      </w:r>
      <w:r w:rsidRPr="00890CA3">
        <w:rPr>
          <w:b/>
          <w:color w:val="000080"/>
        </w:rPr>
        <w:t>)</w:t>
      </w:r>
    </w:p>
    <w:p w14:paraId="0AB141AC" w14:textId="77777777" w:rsidR="002556D4" w:rsidRPr="00890CA3" w:rsidRDefault="002556D4" w:rsidP="002556D4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show</w:t>
      </w:r>
      <w:r w:rsidRPr="00890CA3">
        <w:rPr>
          <w:b/>
          <w:color w:val="000080"/>
        </w:rPr>
        <w:t>()</w:t>
      </w:r>
    </w:p>
    <w:p w14:paraId="4D310A12" w14:textId="1805F312" w:rsidR="002556D4" w:rsidRPr="00890CA3" w:rsidRDefault="00901751" w:rsidP="002556D4">
      <w:pPr>
        <w:jc w:val="center"/>
        <w:rPr>
          <w:lang w:val="en-US"/>
        </w:rPr>
      </w:pPr>
      <w:r w:rsidRPr="00890CA3">
        <w:rPr>
          <w:lang w:val="en-US"/>
        </w:rPr>
        <w:t>Listing 3.</w:t>
      </w:r>
      <w:r w:rsidRPr="00890CA3">
        <w:rPr>
          <w:lang w:val="en-US"/>
        </w:rPr>
        <w:t>2</w:t>
      </w:r>
      <w:r w:rsidRPr="00890CA3">
        <w:rPr>
          <w:lang w:val="en-US"/>
        </w:rPr>
        <w:t xml:space="preserve"> - Example code for visualizing a </w:t>
      </w:r>
      <w:r w:rsidRPr="00890CA3">
        <w:rPr>
          <w:lang w:val="en-US"/>
        </w:rPr>
        <w:t>vector</w:t>
      </w:r>
      <w:r w:rsidRPr="00890CA3">
        <w:rPr>
          <w:lang w:val="en-US"/>
        </w:rPr>
        <w:t xml:space="preserve"> field</w:t>
      </w:r>
    </w:p>
    <w:p w14:paraId="6D5C4348" w14:textId="77777777" w:rsidR="0063129C" w:rsidRPr="00890CA3" w:rsidRDefault="0063129C" w:rsidP="00723868">
      <w:pPr>
        <w:rPr>
          <w:lang w:val="en-US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1"/>
        <w:gridCol w:w="4670"/>
      </w:tblGrid>
      <w:tr w:rsidR="005268E6" w:rsidRPr="00890CA3" w14:paraId="5B5733F0" w14:textId="77777777" w:rsidTr="00901751">
        <w:tc>
          <w:tcPr>
            <w:tcW w:w="4901" w:type="dxa"/>
          </w:tcPr>
          <w:p w14:paraId="078E0CD5" w14:textId="77777777" w:rsidR="005268E6" w:rsidRPr="00890CA3" w:rsidRDefault="005268E6" w:rsidP="005268E6">
            <w:pPr>
              <w:spacing w:line="240" w:lineRule="auto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lastRenderedPageBreak/>
              <w:drawing>
                <wp:inline distT="0" distB="0" distL="0" distR="0" wp14:anchorId="4F4730AE" wp14:editId="792360CB">
                  <wp:extent cx="3028950" cy="2228850"/>
                  <wp:effectExtent l="0" t="0" r="0" b="0"/>
                  <wp:docPr id="3" name="Рисунок 3" descr="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396" cy="2235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0" w:type="dxa"/>
          </w:tcPr>
          <w:p w14:paraId="6F8EFB9A" w14:textId="77777777" w:rsidR="005268E6" w:rsidRPr="00890CA3" w:rsidRDefault="005268E6" w:rsidP="005268E6">
            <w:pPr>
              <w:spacing w:line="240" w:lineRule="auto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5D4546ED" wp14:editId="45BEE39D">
                  <wp:extent cx="2880000" cy="2218589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18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8E6" w:rsidRPr="00890CA3" w14:paraId="4E25A22E" w14:textId="77777777" w:rsidTr="00901751">
        <w:tc>
          <w:tcPr>
            <w:tcW w:w="4901" w:type="dxa"/>
          </w:tcPr>
          <w:p w14:paraId="3B7054BB" w14:textId="77777777" w:rsidR="005268E6" w:rsidRPr="00890CA3" w:rsidRDefault="005268E6" w:rsidP="005268E6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а</w:t>
            </w:r>
          </w:p>
        </w:tc>
        <w:tc>
          <w:tcPr>
            <w:tcW w:w="4670" w:type="dxa"/>
          </w:tcPr>
          <w:p w14:paraId="5F6F5BE7" w14:textId="77777777" w:rsidR="005268E6" w:rsidRPr="00890CA3" w:rsidRDefault="005268E6" w:rsidP="005268E6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б</w:t>
            </w:r>
          </w:p>
        </w:tc>
      </w:tr>
    </w:tbl>
    <w:p w14:paraId="14CBA2D1" w14:textId="4142CB5E" w:rsidR="00943C8C" w:rsidRPr="00890CA3" w:rsidRDefault="00901751" w:rsidP="00723868">
      <w:pPr>
        <w:rPr>
          <w:lang w:val="en-US"/>
        </w:rPr>
      </w:pPr>
      <w:r w:rsidRPr="00890CA3">
        <w:rPr>
          <w:lang w:val="en-US"/>
        </w:rPr>
        <w:t>Figure 3.2 - Visualization of a vector field: a - vectors; b - flow lines</w:t>
      </w:r>
    </w:p>
    <w:p w14:paraId="6331F92D" w14:textId="77777777" w:rsidR="002556D4" w:rsidRPr="00890CA3" w:rsidRDefault="002556D4" w:rsidP="00723868">
      <w:pPr>
        <w:rPr>
          <w:lang w:val="en-US"/>
        </w:rPr>
      </w:pPr>
    </w:p>
    <w:p w14:paraId="69634A21" w14:textId="755F5D79" w:rsidR="002556D4" w:rsidRPr="00890CA3" w:rsidRDefault="00901751" w:rsidP="00723868">
      <w:pPr>
        <w:rPr>
          <w:lang w:val="en-US"/>
        </w:rPr>
      </w:pPr>
      <w:r w:rsidRPr="00890CA3">
        <w:rPr>
          <w:lang w:val="en-US"/>
        </w:rPr>
        <w:t xml:space="preserve">It is also </w:t>
      </w:r>
      <w:r w:rsidRPr="00890CA3">
        <w:rPr>
          <w:lang w:val="en-US"/>
        </w:rPr>
        <w:t>quite</w:t>
      </w:r>
      <w:r w:rsidRPr="00890CA3">
        <w:rPr>
          <w:lang w:val="en-US"/>
        </w:rPr>
        <w:t xml:space="preserve"> easy to construct current lines by finding the trajectory of a massless point by performing integration according to the following principle (see Listing 3.3):</w:t>
      </w:r>
    </w:p>
    <w:p w14:paraId="211FD65E" w14:textId="77777777" w:rsidR="002556D4" w:rsidRPr="00890CA3" w:rsidRDefault="002556D4" w:rsidP="002556D4">
      <w:pPr>
        <w:jc w:val="right"/>
        <w:rPr>
          <w:lang w:val="en-US"/>
        </w:rPr>
      </w:pPr>
      <w:r w:rsidRPr="00890CA3">
        <w:rPr>
          <w:position w:val="-36"/>
          <w:lang w:val="en-US"/>
        </w:rPr>
        <w:object w:dxaOrig="2820" w:dyaOrig="859" w14:anchorId="472EDEFE">
          <v:shape id="_x0000_i1032" type="#_x0000_t75" style="width:141pt;height:42.75pt" o:ole="">
            <v:imagedata r:id="rId24" o:title=""/>
          </v:shape>
          <o:OLEObject Type="Embed" ProgID="Equation.DSMT4" ShapeID="_x0000_i1032" DrawAspect="Content" ObjectID="_1774085113" r:id="rId25"/>
        </w:object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  <w:t>(</w:t>
      </w:r>
      <w:r w:rsidR="00854A36" w:rsidRPr="00890CA3">
        <w:rPr>
          <w:lang w:val="en-US"/>
        </w:rPr>
        <w:t>3</w:t>
      </w:r>
      <w:r w:rsidRPr="00890CA3">
        <w:rPr>
          <w:lang w:val="en-US"/>
        </w:rPr>
        <w:t>)</w:t>
      </w:r>
    </w:p>
    <w:p w14:paraId="5D6F89B8" w14:textId="60C1FD1B" w:rsidR="002556D4" w:rsidRPr="00890CA3" w:rsidRDefault="00901751" w:rsidP="00723868">
      <w:pPr>
        <w:rPr>
          <w:lang w:val="en-US"/>
        </w:rPr>
      </w:pPr>
      <w:r w:rsidRPr="00890CA3">
        <w:rPr>
          <w:lang w:val="en-US"/>
        </w:rPr>
        <w:t xml:space="preserve">The result of building the </w:t>
      </w:r>
      <w:r w:rsidR="00890CA3" w:rsidRPr="00890CA3">
        <w:rPr>
          <w:lang w:val="en-US"/>
        </w:rPr>
        <w:t>stream</w:t>
      </w:r>
      <w:r w:rsidRPr="00890CA3">
        <w:rPr>
          <w:lang w:val="en-US"/>
        </w:rPr>
        <w:t xml:space="preserve"> lines can be seen in Fig. 3.3.</w:t>
      </w:r>
    </w:p>
    <w:p w14:paraId="63CAECE6" w14:textId="77777777" w:rsidR="00901751" w:rsidRPr="00890CA3" w:rsidRDefault="00901751" w:rsidP="00723868">
      <w:pPr>
        <w:rPr>
          <w:lang w:val="en-US"/>
        </w:rPr>
      </w:pPr>
    </w:p>
    <w:p w14:paraId="1B03532E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numpy </w:t>
      </w:r>
      <w:r w:rsidRPr="00890CA3">
        <w:rPr>
          <w:b/>
          <w:color w:val="0000FF"/>
        </w:rPr>
        <w:t>as</w:t>
      </w:r>
      <w:r w:rsidRPr="00890CA3">
        <w:t xml:space="preserve"> np</w:t>
      </w:r>
    </w:p>
    <w:p w14:paraId="699ABE6F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matplotlib</w:t>
      </w:r>
      <w:r w:rsidRPr="00890CA3">
        <w:rPr>
          <w:b/>
          <w:color w:val="000080"/>
        </w:rPr>
        <w:t>.</w:t>
      </w:r>
      <w:r w:rsidRPr="00890CA3">
        <w:t xml:space="preserve">pyplot </w:t>
      </w:r>
      <w:r w:rsidRPr="00890CA3">
        <w:rPr>
          <w:b/>
          <w:color w:val="0000FF"/>
        </w:rPr>
        <w:t>as</w:t>
      </w:r>
      <w:r w:rsidRPr="00890CA3">
        <w:t xml:space="preserve"> plt</w:t>
      </w:r>
    </w:p>
    <w:p w14:paraId="7088A766" w14:textId="77777777" w:rsidR="002556D4" w:rsidRPr="00890CA3" w:rsidRDefault="002556D4" w:rsidP="002556D4">
      <w:pPr>
        <w:pStyle w:val="a6"/>
      </w:pPr>
    </w:p>
    <w:p w14:paraId="458AF6A8" w14:textId="77777777" w:rsidR="002556D4" w:rsidRPr="00890CA3" w:rsidRDefault="002556D4" w:rsidP="002556D4">
      <w:pPr>
        <w:pStyle w:val="a6"/>
      </w:pPr>
    </w:p>
    <w:p w14:paraId="7F255595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def</w:t>
      </w:r>
      <w:r w:rsidRPr="00890CA3">
        <w:t xml:space="preserve"> </w:t>
      </w:r>
      <w:r w:rsidRPr="00890CA3">
        <w:rPr>
          <w:color w:val="FF00FF"/>
        </w:rPr>
        <w:t>u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):</w:t>
      </w:r>
    </w:p>
    <w:p w14:paraId="56512B11" w14:textId="77777777" w:rsidR="002556D4" w:rsidRPr="00890CA3" w:rsidRDefault="002556D4" w:rsidP="002556D4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return</w:t>
      </w:r>
      <w:r w:rsidRPr="00890CA3">
        <w:t xml:space="preserve"> </w:t>
      </w:r>
      <w:r w:rsidRPr="00890CA3">
        <w:rPr>
          <w:b/>
          <w:color w:val="000080"/>
        </w:rPr>
        <w:t>-</w:t>
      </w:r>
      <w:r w:rsidRPr="00890CA3">
        <w:t xml:space="preserve">y </w:t>
      </w:r>
      <w:r w:rsidRPr="00890CA3">
        <w:rPr>
          <w:b/>
          <w:color w:val="000080"/>
        </w:rPr>
        <w:t>/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qrt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t xml:space="preserve"> </w:t>
      </w:r>
      <w:r w:rsidRPr="00890CA3">
        <w:rPr>
          <w:b/>
          <w:color w:val="000080"/>
        </w:rPr>
        <w:t>+</w:t>
      </w:r>
      <w:r w:rsidRPr="00890CA3">
        <w:t xml:space="preserve"> y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)</w:t>
      </w:r>
    </w:p>
    <w:p w14:paraId="02EE016C" w14:textId="77777777" w:rsidR="002556D4" w:rsidRPr="00890CA3" w:rsidRDefault="002556D4" w:rsidP="002556D4">
      <w:pPr>
        <w:pStyle w:val="a6"/>
      </w:pPr>
    </w:p>
    <w:p w14:paraId="7FB94254" w14:textId="77777777" w:rsidR="002556D4" w:rsidRPr="00890CA3" w:rsidRDefault="002556D4" w:rsidP="002556D4">
      <w:pPr>
        <w:pStyle w:val="a6"/>
      </w:pPr>
    </w:p>
    <w:p w14:paraId="01329645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def</w:t>
      </w:r>
      <w:r w:rsidRPr="00890CA3">
        <w:t xml:space="preserve"> </w:t>
      </w:r>
      <w:r w:rsidRPr="00890CA3">
        <w:rPr>
          <w:color w:val="FF00FF"/>
        </w:rPr>
        <w:t>v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):</w:t>
      </w:r>
    </w:p>
    <w:p w14:paraId="0CBB81F4" w14:textId="77777777" w:rsidR="002556D4" w:rsidRPr="00890CA3" w:rsidRDefault="002556D4" w:rsidP="002556D4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return</w:t>
      </w:r>
      <w:r w:rsidRPr="00890CA3">
        <w:t xml:space="preserve"> x </w:t>
      </w:r>
      <w:r w:rsidRPr="00890CA3">
        <w:rPr>
          <w:b/>
          <w:color w:val="000080"/>
        </w:rPr>
        <w:t>/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qrt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t xml:space="preserve"> </w:t>
      </w:r>
      <w:r w:rsidRPr="00890CA3">
        <w:rPr>
          <w:b/>
          <w:color w:val="000080"/>
        </w:rPr>
        <w:t>+</w:t>
      </w:r>
      <w:r w:rsidRPr="00890CA3">
        <w:t xml:space="preserve"> y </w:t>
      </w:r>
      <w:r w:rsidRPr="00890CA3">
        <w:rPr>
          <w:b/>
          <w:color w:val="000080"/>
        </w:rPr>
        <w:t>**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)</w:t>
      </w:r>
    </w:p>
    <w:p w14:paraId="1075198E" w14:textId="77777777" w:rsidR="002556D4" w:rsidRPr="00890CA3" w:rsidRDefault="002556D4" w:rsidP="002556D4">
      <w:pPr>
        <w:pStyle w:val="a6"/>
      </w:pPr>
    </w:p>
    <w:p w14:paraId="77620621" w14:textId="77777777" w:rsidR="002556D4" w:rsidRPr="00890CA3" w:rsidRDefault="002556D4" w:rsidP="002556D4">
      <w:pPr>
        <w:pStyle w:val="a6"/>
      </w:pPr>
    </w:p>
    <w:p w14:paraId="069228A0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def</w:t>
      </w:r>
      <w:r w:rsidRPr="00890CA3">
        <w:t xml:space="preserve"> </w:t>
      </w:r>
      <w:r w:rsidRPr="00890CA3">
        <w:rPr>
          <w:color w:val="FF00FF"/>
        </w:rPr>
        <w:t>create_stream_line</w:t>
      </w:r>
      <w:r w:rsidRPr="00890CA3">
        <w:rPr>
          <w:b/>
          <w:color w:val="000080"/>
        </w:rPr>
        <w:t>(</w:t>
      </w:r>
      <w:r w:rsidRPr="00890CA3">
        <w:t>x0</w:t>
      </w:r>
      <w:r w:rsidRPr="00890CA3">
        <w:rPr>
          <w:b/>
          <w:color w:val="000080"/>
        </w:rPr>
        <w:t>,</w:t>
      </w:r>
      <w:r w:rsidRPr="00890CA3">
        <w:t xml:space="preserve"> y0</w:t>
      </w:r>
      <w:r w:rsidRPr="00890CA3">
        <w:rPr>
          <w:b/>
          <w:color w:val="000080"/>
        </w:rPr>
        <w:t>,</w:t>
      </w:r>
      <w:r w:rsidRPr="00890CA3">
        <w:t xml:space="preserve"> u</w:t>
      </w:r>
      <w:r w:rsidRPr="00890CA3">
        <w:rPr>
          <w:b/>
          <w:color w:val="000080"/>
        </w:rPr>
        <w:t>,</w:t>
      </w:r>
      <w:r w:rsidRPr="00890CA3">
        <w:t xml:space="preserve"> v</w:t>
      </w:r>
      <w:r w:rsidRPr="00890CA3">
        <w:rPr>
          <w:b/>
          <w:color w:val="000080"/>
        </w:rPr>
        <w:t>,</w:t>
      </w:r>
      <w:r w:rsidRPr="00890CA3">
        <w:t xml:space="preserve"> t0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0</w:t>
      </w:r>
      <w:r w:rsidRPr="00890CA3">
        <w:rPr>
          <w:b/>
          <w:color w:val="000080"/>
        </w:rPr>
        <w:t>,</w:t>
      </w:r>
      <w:r w:rsidRPr="00890CA3">
        <w:t xml:space="preserve"> t1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10</w:t>
      </w:r>
      <w:r w:rsidRPr="00890CA3">
        <w:rPr>
          <w:b/>
          <w:color w:val="000080"/>
        </w:rPr>
        <w:t>,</w:t>
      </w:r>
      <w:r w:rsidRPr="00890CA3">
        <w:t xml:space="preserve"> dt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0.001</w:t>
      </w:r>
      <w:r w:rsidRPr="00890CA3">
        <w:rPr>
          <w:b/>
          <w:color w:val="000080"/>
        </w:rPr>
        <w:t>):</w:t>
      </w:r>
    </w:p>
    <w:p w14:paraId="302D2AF6" w14:textId="77777777" w:rsidR="002556D4" w:rsidRPr="00890CA3" w:rsidRDefault="002556D4" w:rsidP="002556D4">
      <w:pPr>
        <w:pStyle w:val="a6"/>
      </w:pPr>
      <w:r w:rsidRPr="00890CA3">
        <w:t xml:space="preserve">    t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arange</w:t>
      </w:r>
      <w:r w:rsidRPr="00890CA3">
        <w:rPr>
          <w:b/>
          <w:color w:val="000080"/>
        </w:rPr>
        <w:t>(</w:t>
      </w:r>
      <w:r w:rsidRPr="00890CA3">
        <w:t>t0</w:t>
      </w:r>
      <w:r w:rsidRPr="00890CA3">
        <w:rPr>
          <w:b/>
          <w:color w:val="000080"/>
        </w:rPr>
        <w:t>,</w:t>
      </w:r>
      <w:r w:rsidRPr="00890CA3">
        <w:t xml:space="preserve"> t1</w:t>
      </w:r>
      <w:r w:rsidRPr="00890CA3">
        <w:rPr>
          <w:b/>
          <w:color w:val="000080"/>
        </w:rPr>
        <w:t>,</w:t>
      </w:r>
      <w:r w:rsidRPr="00890CA3">
        <w:t xml:space="preserve"> dt</w:t>
      </w:r>
      <w:r w:rsidRPr="00890CA3">
        <w:rPr>
          <w:b/>
          <w:color w:val="000080"/>
        </w:rPr>
        <w:t>)</w:t>
      </w:r>
    </w:p>
    <w:p w14:paraId="4FD5F8FB" w14:textId="77777777" w:rsidR="002556D4" w:rsidRPr="00890CA3" w:rsidRDefault="002556D4" w:rsidP="002556D4">
      <w:pPr>
        <w:pStyle w:val="a6"/>
      </w:pPr>
      <w:r w:rsidRPr="00890CA3">
        <w:t xml:space="preserve">    xx_new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zeros_like</w:t>
      </w:r>
      <w:r w:rsidRPr="00890CA3">
        <w:rPr>
          <w:b/>
          <w:color w:val="000080"/>
        </w:rPr>
        <w:t>(</w:t>
      </w:r>
      <w:r w:rsidRPr="00890CA3">
        <w:t>t</w:t>
      </w:r>
      <w:r w:rsidRPr="00890CA3">
        <w:rPr>
          <w:b/>
          <w:color w:val="000080"/>
        </w:rPr>
        <w:t>)</w:t>
      </w:r>
    </w:p>
    <w:p w14:paraId="5EBD9850" w14:textId="77777777" w:rsidR="002556D4" w:rsidRPr="00890CA3" w:rsidRDefault="002556D4" w:rsidP="002556D4">
      <w:pPr>
        <w:pStyle w:val="a6"/>
      </w:pPr>
      <w:r w:rsidRPr="00890CA3">
        <w:t xml:space="preserve">    yy_new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zeros_like</w:t>
      </w:r>
      <w:r w:rsidRPr="00890CA3">
        <w:rPr>
          <w:b/>
          <w:color w:val="000080"/>
        </w:rPr>
        <w:t>(</w:t>
      </w:r>
      <w:r w:rsidRPr="00890CA3">
        <w:t>t</w:t>
      </w:r>
      <w:r w:rsidRPr="00890CA3">
        <w:rPr>
          <w:b/>
          <w:color w:val="000080"/>
        </w:rPr>
        <w:t>)</w:t>
      </w:r>
    </w:p>
    <w:p w14:paraId="2A891AD1" w14:textId="77777777" w:rsidR="002556D4" w:rsidRPr="00890CA3" w:rsidRDefault="002556D4" w:rsidP="002556D4">
      <w:pPr>
        <w:pStyle w:val="a6"/>
      </w:pPr>
      <w:r w:rsidRPr="00890CA3">
        <w:t xml:space="preserve">    xx_new</w:t>
      </w:r>
      <w:r w:rsidRPr="00890CA3">
        <w:rPr>
          <w:b/>
          <w:color w:val="000080"/>
        </w:rPr>
        <w:t>[</w:t>
      </w:r>
      <w:r w:rsidRPr="00890CA3">
        <w:rPr>
          <w:color w:val="FF0000"/>
        </w:rPr>
        <w:t>0</w:t>
      </w:r>
      <w:r w:rsidRPr="00890CA3">
        <w:rPr>
          <w:b/>
          <w:color w:val="000080"/>
        </w:rPr>
        <w:t>]</w:t>
      </w:r>
      <w:r w:rsidRPr="00890CA3">
        <w:t xml:space="preserve"> </w:t>
      </w:r>
      <w:r w:rsidRPr="00890CA3">
        <w:rPr>
          <w:b/>
          <w:color w:val="000080"/>
        </w:rPr>
        <w:t>=</w:t>
      </w:r>
      <w:r w:rsidRPr="00890CA3">
        <w:t xml:space="preserve"> x0</w:t>
      </w:r>
    </w:p>
    <w:p w14:paraId="68D69106" w14:textId="77777777" w:rsidR="002556D4" w:rsidRPr="00890CA3" w:rsidRDefault="002556D4" w:rsidP="002556D4">
      <w:pPr>
        <w:pStyle w:val="a6"/>
      </w:pPr>
      <w:r w:rsidRPr="00890CA3">
        <w:t xml:space="preserve">    yy_new</w:t>
      </w:r>
      <w:r w:rsidRPr="00890CA3">
        <w:rPr>
          <w:b/>
          <w:color w:val="000080"/>
        </w:rPr>
        <w:t>[</w:t>
      </w:r>
      <w:r w:rsidRPr="00890CA3">
        <w:rPr>
          <w:color w:val="FF0000"/>
        </w:rPr>
        <w:t>0</w:t>
      </w:r>
      <w:r w:rsidRPr="00890CA3">
        <w:rPr>
          <w:b/>
          <w:color w:val="000080"/>
        </w:rPr>
        <w:t>]</w:t>
      </w:r>
      <w:r w:rsidRPr="00890CA3">
        <w:t xml:space="preserve"> </w:t>
      </w:r>
      <w:r w:rsidRPr="00890CA3">
        <w:rPr>
          <w:b/>
          <w:color w:val="000080"/>
        </w:rPr>
        <w:t>=</w:t>
      </w:r>
      <w:r w:rsidRPr="00890CA3">
        <w:t xml:space="preserve"> y0</w:t>
      </w:r>
    </w:p>
    <w:p w14:paraId="0A868FDD" w14:textId="77777777" w:rsidR="002556D4" w:rsidRPr="00890CA3" w:rsidRDefault="002556D4" w:rsidP="002556D4">
      <w:pPr>
        <w:pStyle w:val="a6"/>
      </w:pPr>
    </w:p>
    <w:p w14:paraId="6749CE5A" w14:textId="77777777" w:rsidR="002556D4" w:rsidRPr="00890CA3" w:rsidRDefault="002556D4" w:rsidP="002556D4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for</w:t>
      </w:r>
      <w:r w:rsidRPr="00890CA3">
        <w:t xml:space="preserve"> i </w:t>
      </w:r>
      <w:r w:rsidRPr="00890CA3">
        <w:rPr>
          <w:b/>
          <w:color w:val="0000FF"/>
        </w:rPr>
        <w:t>in</w:t>
      </w:r>
      <w:r w:rsidRPr="00890CA3">
        <w:t xml:space="preserve"> range</w:t>
      </w:r>
      <w:r w:rsidRPr="00890CA3">
        <w:rPr>
          <w:b/>
          <w:color w:val="000080"/>
        </w:rPr>
        <w:t>(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t</w:t>
      </w:r>
      <w:r w:rsidRPr="00890CA3">
        <w:rPr>
          <w:b/>
          <w:color w:val="000080"/>
        </w:rPr>
        <w:t>.</w:t>
      </w:r>
      <w:r w:rsidRPr="00890CA3">
        <w:t>size</w:t>
      </w:r>
      <w:r w:rsidRPr="00890CA3">
        <w:rPr>
          <w:b/>
          <w:color w:val="000080"/>
        </w:rPr>
        <w:t>):</w:t>
      </w:r>
    </w:p>
    <w:p w14:paraId="157E2DF6" w14:textId="77777777" w:rsidR="002556D4" w:rsidRPr="00890CA3" w:rsidRDefault="002556D4" w:rsidP="002556D4">
      <w:pPr>
        <w:pStyle w:val="a6"/>
      </w:pPr>
      <w:r w:rsidRPr="00890CA3">
        <w:t xml:space="preserve">        xx_new</w:t>
      </w:r>
      <w:r w:rsidRPr="00890CA3">
        <w:rPr>
          <w:b/>
          <w:color w:val="000080"/>
        </w:rPr>
        <w:t>[</w:t>
      </w:r>
      <w:r w:rsidRPr="00890CA3">
        <w:t>i</w:t>
      </w:r>
      <w:r w:rsidRPr="00890CA3">
        <w:rPr>
          <w:b/>
          <w:color w:val="000080"/>
        </w:rPr>
        <w:t>]</w:t>
      </w:r>
      <w:r w:rsidRPr="00890CA3">
        <w:t xml:space="preserve"> </w:t>
      </w:r>
      <w:r w:rsidRPr="00890CA3">
        <w:rPr>
          <w:b/>
          <w:color w:val="000080"/>
        </w:rPr>
        <w:t>=</w:t>
      </w:r>
      <w:r w:rsidRPr="00890CA3">
        <w:t xml:space="preserve"> x0 </w:t>
      </w:r>
      <w:r w:rsidRPr="00890CA3">
        <w:rPr>
          <w:b/>
          <w:color w:val="000080"/>
        </w:rPr>
        <w:t>+</w:t>
      </w:r>
      <w:r w:rsidRPr="00890CA3">
        <w:t xml:space="preserve"> u</w:t>
      </w:r>
      <w:r w:rsidRPr="00890CA3">
        <w:rPr>
          <w:b/>
          <w:color w:val="000080"/>
        </w:rPr>
        <w:t>(</w:t>
      </w:r>
      <w:r w:rsidRPr="00890CA3">
        <w:t>x0</w:t>
      </w:r>
      <w:r w:rsidRPr="00890CA3">
        <w:rPr>
          <w:b/>
          <w:color w:val="000080"/>
        </w:rPr>
        <w:t>,</w:t>
      </w:r>
      <w:r w:rsidRPr="00890CA3">
        <w:t xml:space="preserve"> y0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dt</w:t>
      </w:r>
    </w:p>
    <w:p w14:paraId="24B5F2FC" w14:textId="77777777" w:rsidR="002556D4" w:rsidRPr="00890CA3" w:rsidRDefault="002556D4" w:rsidP="002556D4">
      <w:pPr>
        <w:pStyle w:val="a6"/>
      </w:pPr>
      <w:r w:rsidRPr="00890CA3">
        <w:t xml:space="preserve">        yy_new</w:t>
      </w:r>
      <w:r w:rsidRPr="00890CA3">
        <w:rPr>
          <w:b/>
          <w:color w:val="000080"/>
        </w:rPr>
        <w:t>[</w:t>
      </w:r>
      <w:r w:rsidRPr="00890CA3">
        <w:t>i</w:t>
      </w:r>
      <w:r w:rsidRPr="00890CA3">
        <w:rPr>
          <w:b/>
          <w:color w:val="000080"/>
        </w:rPr>
        <w:t>]</w:t>
      </w:r>
      <w:r w:rsidRPr="00890CA3">
        <w:t xml:space="preserve"> </w:t>
      </w:r>
      <w:r w:rsidRPr="00890CA3">
        <w:rPr>
          <w:b/>
          <w:color w:val="000080"/>
        </w:rPr>
        <w:t>=</w:t>
      </w:r>
      <w:r w:rsidRPr="00890CA3">
        <w:t xml:space="preserve"> y0 </w:t>
      </w:r>
      <w:r w:rsidRPr="00890CA3">
        <w:rPr>
          <w:b/>
          <w:color w:val="000080"/>
        </w:rPr>
        <w:t>+</w:t>
      </w:r>
      <w:r w:rsidRPr="00890CA3">
        <w:t xml:space="preserve"> v</w:t>
      </w:r>
      <w:r w:rsidRPr="00890CA3">
        <w:rPr>
          <w:b/>
          <w:color w:val="000080"/>
        </w:rPr>
        <w:t>(</w:t>
      </w:r>
      <w:r w:rsidRPr="00890CA3">
        <w:t>x0</w:t>
      </w:r>
      <w:r w:rsidRPr="00890CA3">
        <w:rPr>
          <w:b/>
          <w:color w:val="000080"/>
        </w:rPr>
        <w:t>,</w:t>
      </w:r>
      <w:r w:rsidRPr="00890CA3">
        <w:t xml:space="preserve"> y0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dt</w:t>
      </w:r>
    </w:p>
    <w:p w14:paraId="7337855C" w14:textId="77777777" w:rsidR="002556D4" w:rsidRPr="00890CA3" w:rsidRDefault="002556D4" w:rsidP="002556D4">
      <w:pPr>
        <w:pStyle w:val="a6"/>
      </w:pPr>
    </w:p>
    <w:p w14:paraId="34041621" w14:textId="77777777" w:rsidR="002556D4" w:rsidRPr="00890CA3" w:rsidRDefault="002556D4" w:rsidP="002556D4">
      <w:pPr>
        <w:pStyle w:val="a6"/>
      </w:pPr>
      <w:r w:rsidRPr="00890CA3">
        <w:lastRenderedPageBreak/>
        <w:t xml:space="preserve">        x0</w:t>
      </w:r>
      <w:r w:rsidRPr="00890CA3">
        <w:rPr>
          <w:b/>
          <w:color w:val="000080"/>
        </w:rPr>
        <w:t>,</w:t>
      </w:r>
      <w:r w:rsidRPr="00890CA3">
        <w:t xml:space="preserve"> y0 </w:t>
      </w:r>
      <w:r w:rsidRPr="00890CA3">
        <w:rPr>
          <w:b/>
          <w:color w:val="000080"/>
        </w:rPr>
        <w:t>=</w:t>
      </w:r>
      <w:r w:rsidRPr="00890CA3">
        <w:t xml:space="preserve"> xx_new</w:t>
      </w:r>
      <w:r w:rsidRPr="00890CA3">
        <w:rPr>
          <w:b/>
          <w:color w:val="000080"/>
        </w:rPr>
        <w:t>[</w:t>
      </w:r>
      <w:r w:rsidRPr="00890CA3">
        <w:t>i</w:t>
      </w:r>
      <w:r w:rsidRPr="00890CA3">
        <w:rPr>
          <w:b/>
          <w:color w:val="000080"/>
        </w:rPr>
        <w:t>],</w:t>
      </w:r>
      <w:r w:rsidRPr="00890CA3">
        <w:t xml:space="preserve"> yy_new</w:t>
      </w:r>
      <w:r w:rsidRPr="00890CA3">
        <w:rPr>
          <w:b/>
          <w:color w:val="000080"/>
        </w:rPr>
        <w:t>[</w:t>
      </w:r>
      <w:r w:rsidRPr="00890CA3">
        <w:t>i</w:t>
      </w:r>
      <w:r w:rsidRPr="00890CA3">
        <w:rPr>
          <w:b/>
          <w:color w:val="000080"/>
        </w:rPr>
        <w:t>]</w:t>
      </w:r>
    </w:p>
    <w:p w14:paraId="1BD1C5A2" w14:textId="77777777" w:rsidR="002556D4" w:rsidRPr="00890CA3" w:rsidRDefault="002556D4" w:rsidP="002556D4">
      <w:pPr>
        <w:pStyle w:val="a6"/>
      </w:pPr>
    </w:p>
    <w:p w14:paraId="5997A2EE" w14:textId="77777777" w:rsidR="002556D4" w:rsidRPr="00890CA3" w:rsidRDefault="002556D4" w:rsidP="002556D4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return</w:t>
      </w:r>
      <w:r w:rsidRPr="00890CA3">
        <w:t xml:space="preserve"> xx_new</w:t>
      </w:r>
      <w:r w:rsidRPr="00890CA3">
        <w:rPr>
          <w:b/>
          <w:color w:val="000080"/>
        </w:rPr>
        <w:t>,</w:t>
      </w:r>
      <w:r w:rsidRPr="00890CA3">
        <w:t xml:space="preserve"> yy_new</w:t>
      </w:r>
    </w:p>
    <w:p w14:paraId="29525E74" w14:textId="77777777" w:rsidR="002556D4" w:rsidRPr="00890CA3" w:rsidRDefault="002556D4" w:rsidP="002556D4">
      <w:pPr>
        <w:pStyle w:val="a6"/>
      </w:pPr>
    </w:p>
    <w:p w14:paraId="57FE4162" w14:textId="77777777" w:rsidR="002556D4" w:rsidRPr="00890CA3" w:rsidRDefault="002556D4" w:rsidP="002556D4">
      <w:pPr>
        <w:pStyle w:val="a6"/>
      </w:pPr>
    </w:p>
    <w:p w14:paraId="501F441D" w14:textId="77777777" w:rsidR="002556D4" w:rsidRPr="00890CA3" w:rsidRDefault="002556D4" w:rsidP="002556D4">
      <w:pPr>
        <w:pStyle w:val="a6"/>
      </w:pPr>
      <w:r w:rsidRPr="00890CA3">
        <w:rPr>
          <w:b/>
          <w:color w:val="0000FF"/>
        </w:rPr>
        <w:t>for</w:t>
      </w:r>
      <w:r w:rsidRPr="00890CA3">
        <w:t xml:space="preserve"> i </w:t>
      </w:r>
      <w:r w:rsidRPr="00890CA3">
        <w:rPr>
          <w:b/>
          <w:color w:val="0000FF"/>
        </w:rPr>
        <w:t>in</w:t>
      </w:r>
      <w:r w:rsidRPr="00890CA3">
        <w:t xml:space="preserve"> range</w:t>
      </w:r>
      <w:r w:rsidRPr="00890CA3">
        <w:rPr>
          <w:b/>
          <w:color w:val="000080"/>
        </w:rPr>
        <w:t>(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0</w:t>
      </w:r>
      <w:r w:rsidRPr="00890CA3">
        <w:rPr>
          <w:b/>
          <w:color w:val="000080"/>
        </w:rPr>
        <w:t>):</w:t>
      </w:r>
    </w:p>
    <w:p w14:paraId="5A84DB82" w14:textId="77777777" w:rsidR="002556D4" w:rsidRPr="00890CA3" w:rsidRDefault="002556D4" w:rsidP="002556D4">
      <w:pPr>
        <w:pStyle w:val="a6"/>
      </w:pPr>
      <w:r w:rsidRPr="00890CA3">
        <w:t xml:space="preserve">    x1</w:t>
      </w:r>
      <w:r w:rsidRPr="00890CA3">
        <w:rPr>
          <w:b/>
          <w:color w:val="000080"/>
        </w:rPr>
        <w:t>,</w:t>
      </w:r>
      <w:r w:rsidRPr="00890CA3">
        <w:t xml:space="preserve"> y1 </w:t>
      </w:r>
      <w:r w:rsidRPr="00890CA3">
        <w:rPr>
          <w:b/>
          <w:color w:val="000080"/>
        </w:rPr>
        <w:t>=</w:t>
      </w:r>
      <w:r w:rsidRPr="00890CA3">
        <w:t xml:space="preserve"> create_stream_line</w:t>
      </w:r>
      <w:r w:rsidRPr="00890CA3">
        <w:rPr>
          <w:b/>
          <w:color w:val="000080"/>
        </w:rPr>
        <w:t>(</w:t>
      </w:r>
      <w:r w:rsidRPr="00890CA3">
        <w:t>i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0</w:t>
      </w:r>
      <w:r w:rsidRPr="00890CA3">
        <w:rPr>
          <w:b/>
          <w:color w:val="000080"/>
        </w:rPr>
        <w:t>,</w:t>
      </w:r>
      <w:r w:rsidRPr="00890CA3">
        <w:t xml:space="preserve"> u</w:t>
      </w:r>
      <w:r w:rsidRPr="00890CA3">
        <w:rPr>
          <w:b/>
          <w:color w:val="000080"/>
        </w:rPr>
        <w:t>,</w:t>
      </w:r>
      <w:r w:rsidRPr="00890CA3">
        <w:t xml:space="preserve"> v</w:t>
      </w:r>
      <w:r w:rsidRPr="00890CA3">
        <w:rPr>
          <w:b/>
          <w:color w:val="000080"/>
        </w:rPr>
        <w:t>)</w:t>
      </w:r>
    </w:p>
    <w:p w14:paraId="35E5F54D" w14:textId="77777777" w:rsidR="002556D4" w:rsidRPr="00890CA3" w:rsidRDefault="002556D4" w:rsidP="002556D4">
      <w:pPr>
        <w:pStyle w:val="a6"/>
      </w:pPr>
      <w:r w:rsidRPr="00890CA3">
        <w:t xml:space="preserve">    plt</w:t>
      </w:r>
      <w:r w:rsidRPr="00890CA3">
        <w:rPr>
          <w:b/>
          <w:color w:val="000080"/>
        </w:rPr>
        <w:t>.</w:t>
      </w:r>
      <w:r w:rsidRPr="00890CA3">
        <w:t>plot</w:t>
      </w:r>
      <w:r w:rsidRPr="00890CA3">
        <w:rPr>
          <w:b/>
          <w:color w:val="000080"/>
        </w:rPr>
        <w:t>(</w:t>
      </w:r>
      <w:r w:rsidRPr="00890CA3">
        <w:t>x1</w:t>
      </w:r>
      <w:r w:rsidRPr="00890CA3">
        <w:rPr>
          <w:b/>
          <w:color w:val="000080"/>
        </w:rPr>
        <w:t>,</w:t>
      </w:r>
      <w:r w:rsidRPr="00890CA3">
        <w:t xml:space="preserve"> y1</w:t>
      </w:r>
      <w:r w:rsidRPr="00890CA3">
        <w:rPr>
          <w:b/>
          <w:color w:val="000080"/>
        </w:rPr>
        <w:t>)</w:t>
      </w:r>
    </w:p>
    <w:p w14:paraId="5200541A" w14:textId="77777777" w:rsidR="002556D4" w:rsidRPr="00890CA3" w:rsidRDefault="002556D4" w:rsidP="002556D4">
      <w:pPr>
        <w:pStyle w:val="a6"/>
      </w:pPr>
    </w:p>
    <w:p w14:paraId="71A74E12" w14:textId="77777777" w:rsidR="002556D4" w:rsidRPr="00890CA3" w:rsidRDefault="002556D4" w:rsidP="002556D4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show</w:t>
      </w:r>
      <w:r w:rsidRPr="00890CA3">
        <w:rPr>
          <w:b/>
          <w:color w:val="000080"/>
        </w:rPr>
        <w:t>()</w:t>
      </w:r>
    </w:p>
    <w:p w14:paraId="3A6B0692" w14:textId="504DFFDE" w:rsidR="004E2D23" w:rsidRPr="00890CA3" w:rsidRDefault="00890CA3" w:rsidP="004E2D23">
      <w:pPr>
        <w:jc w:val="center"/>
        <w:rPr>
          <w:lang w:val="en-US"/>
        </w:rPr>
      </w:pPr>
      <w:r w:rsidRPr="00890CA3">
        <w:rPr>
          <w:lang w:val="en-US"/>
        </w:rPr>
        <w:t xml:space="preserve">Listing 3.3 - Example code for calculating and visualizing </w:t>
      </w:r>
      <w:r w:rsidRPr="00890CA3">
        <w:rPr>
          <w:lang w:val="en-US"/>
        </w:rPr>
        <w:t>stream</w:t>
      </w:r>
      <w:r w:rsidRPr="00890CA3">
        <w:rPr>
          <w:lang w:val="en-US"/>
        </w:rPr>
        <w:t xml:space="preserve"> lines</w:t>
      </w:r>
    </w:p>
    <w:p w14:paraId="36E7D699" w14:textId="77777777" w:rsidR="0063129C" w:rsidRPr="00890CA3" w:rsidRDefault="005B0653" w:rsidP="005B0653">
      <w:pPr>
        <w:jc w:val="center"/>
        <w:rPr>
          <w:lang w:val="en-US"/>
        </w:rPr>
      </w:pPr>
      <w:r w:rsidRPr="00890CA3">
        <w:rPr>
          <w:noProof/>
          <w:lang w:val="en-US" w:eastAsia="ru-RU"/>
        </w:rPr>
        <w:drawing>
          <wp:inline distT="0" distB="0" distL="0" distR="0" wp14:anchorId="6C2D91C2" wp14:editId="2B3DB75D">
            <wp:extent cx="4770407" cy="36068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73148" cy="360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A9537" w14:textId="17EF81B3" w:rsidR="005B0653" w:rsidRPr="00890CA3" w:rsidRDefault="00890CA3" w:rsidP="005B0653">
      <w:pPr>
        <w:jc w:val="center"/>
        <w:rPr>
          <w:lang w:val="en-US"/>
        </w:rPr>
      </w:pPr>
      <w:r w:rsidRPr="00890CA3">
        <w:rPr>
          <w:lang w:val="en-US"/>
        </w:rPr>
        <w:t>Figure 3.3 - Visualization of current lines</w:t>
      </w:r>
    </w:p>
    <w:p w14:paraId="6F5B1E98" w14:textId="654CB9EE" w:rsidR="000D07FE" w:rsidRPr="00890CA3" w:rsidRDefault="00890CA3" w:rsidP="00723868">
      <w:pPr>
        <w:rPr>
          <w:lang w:val="en-US"/>
        </w:rPr>
      </w:pPr>
      <w:r w:rsidRPr="00890CA3">
        <w:rPr>
          <w:b/>
          <w:lang w:val="en-US"/>
        </w:rPr>
        <w:t>Example</w:t>
      </w:r>
      <w:r w:rsidR="003F503E" w:rsidRPr="00890CA3">
        <w:rPr>
          <w:b/>
          <w:lang w:val="en-US"/>
        </w:rPr>
        <w:t>.</w:t>
      </w:r>
      <w:r w:rsidR="003F503E" w:rsidRPr="00890CA3">
        <w:rPr>
          <w:lang w:val="en-US"/>
        </w:rPr>
        <w:t xml:space="preserve"> </w:t>
      </w:r>
      <w:r w:rsidRPr="00890CA3">
        <w:rPr>
          <w:lang w:val="en-US"/>
        </w:rPr>
        <w:t>Build a visualization of a vector field</w:t>
      </w:r>
    </w:p>
    <w:p w14:paraId="15B18F3A" w14:textId="77777777" w:rsidR="00C9513F" w:rsidRPr="00890CA3" w:rsidRDefault="000C0962" w:rsidP="00854A36">
      <w:pPr>
        <w:jc w:val="right"/>
        <w:rPr>
          <w:lang w:val="en-US"/>
        </w:rPr>
      </w:pPr>
      <w:r w:rsidRPr="00890CA3">
        <w:rPr>
          <w:position w:val="-56"/>
          <w:lang w:val="en-US"/>
        </w:rPr>
        <w:object w:dxaOrig="4940" w:dyaOrig="1260" w14:anchorId="79B0363C">
          <v:shape id="_x0000_i1095" type="#_x0000_t75" style="width:246.75pt;height:63pt" o:ole="">
            <v:imagedata r:id="rId27" o:title=""/>
          </v:shape>
          <o:OLEObject Type="Embed" ProgID="Equation.DSMT4" ShapeID="_x0000_i1095" DrawAspect="Content" ObjectID="_1774085114" r:id="rId28"/>
        </w:object>
      </w:r>
      <w:r w:rsidR="003F503E" w:rsidRPr="00890CA3">
        <w:rPr>
          <w:lang w:val="en-US"/>
        </w:rPr>
        <w:t xml:space="preserve">, x, y, z </w:t>
      </w:r>
      <w:r w:rsidR="003F503E" w:rsidRPr="00890CA3">
        <w:rPr>
          <w:rFonts w:ascii="Cambria Math" w:hAnsi="Cambria Math" w:cs="Cambria Math"/>
          <w:lang w:val="en-US"/>
        </w:rPr>
        <w:t>∈</w:t>
      </w:r>
      <w:r w:rsidR="003F503E" w:rsidRPr="00890CA3">
        <w:rPr>
          <w:rFonts w:cs="Times New Roman"/>
          <w:lang w:val="en-US"/>
        </w:rPr>
        <w:t xml:space="preserve"> [-0.8; 0.8]; </w:t>
      </w:r>
      <w:r w:rsidR="00854A36" w:rsidRPr="00890CA3">
        <w:rPr>
          <w:rFonts w:cs="Times New Roman"/>
          <w:lang w:val="en-US"/>
        </w:rPr>
        <w:tab/>
      </w:r>
      <w:r w:rsidR="00854A36" w:rsidRPr="00890CA3">
        <w:rPr>
          <w:rFonts w:cs="Times New Roman"/>
          <w:lang w:val="en-US"/>
        </w:rPr>
        <w:tab/>
        <w:t>(4)</w:t>
      </w:r>
    </w:p>
    <w:p w14:paraId="57D06E06" w14:textId="77777777" w:rsidR="00993B7B" w:rsidRPr="00890CA3" w:rsidRDefault="00993B7B" w:rsidP="00993B7B">
      <w:pPr>
        <w:pStyle w:val="a6"/>
      </w:pPr>
      <w:r w:rsidRPr="00890CA3">
        <w:rPr>
          <w:b/>
          <w:color w:val="0000FF"/>
        </w:rPr>
        <w:t>from</w:t>
      </w:r>
      <w:r w:rsidRPr="00890CA3">
        <w:t xml:space="preserve"> mpl_toolkits</w:t>
      </w:r>
      <w:r w:rsidRPr="00890CA3">
        <w:rPr>
          <w:b/>
          <w:color w:val="000080"/>
        </w:rPr>
        <w:t>.</w:t>
      </w:r>
      <w:r w:rsidRPr="00890CA3">
        <w:t xml:space="preserve">mplot3d </w:t>
      </w:r>
      <w:r w:rsidRPr="00890CA3">
        <w:rPr>
          <w:b/>
          <w:color w:val="0000FF"/>
        </w:rPr>
        <w:t>import</w:t>
      </w:r>
      <w:r w:rsidRPr="00890CA3">
        <w:t xml:space="preserve"> axes3d</w:t>
      </w:r>
    </w:p>
    <w:p w14:paraId="7219C0BB" w14:textId="77777777" w:rsidR="00993B7B" w:rsidRPr="00890CA3" w:rsidRDefault="00993B7B" w:rsidP="00993B7B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matplotlib</w:t>
      </w:r>
      <w:r w:rsidRPr="00890CA3">
        <w:rPr>
          <w:b/>
          <w:color w:val="000080"/>
        </w:rPr>
        <w:t>.</w:t>
      </w:r>
      <w:r w:rsidRPr="00890CA3">
        <w:t xml:space="preserve">pyplot </w:t>
      </w:r>
      <w:r w:rsidRPr="00890CA3">
        <w:rPr>
          <w:b/>
          <w:color w:val="0000FF"/>
        </w:rPr>
        <w:t>as</w:t>
      </w:r>
      <w:r w:rsidRPr="00890CA3">
        <w:t xml:space="preserve"> plt</w:t>
      </w:r>
    </w:p>
    <w:p w14:paraId="6103BCFE" w14:textId="77777777" w:rsidR="00993B7B" w:rsidRPr="00890CA3" w:rsidRDefault="00993B7B" w:rsidP="00993B7B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numpy </w:t>
      </w:r>
      <w:r w:rsidRPr="00890CA3">
        <w:rPr>
          <w:b/>
          <w:color w:val="0000FF"/>
        </w:rPr>
        <w:t>as</w:t>
      </w:r>
      <w:r w:rsidRPr="00890CA3">
        <w:t xml:space="preserve"> np</w:t>
      </w:r>
    </w:p>
    <w:p w14:paraId="67764E3D" w14:textId="77777777" w:rsidR="00993B7B" w:rsidRPr="00890CA3" w:rsidRDefault="00993B7B" w:rsidP="00993B7B">
      <w:pPr>
        <w:pStyle w:val="a6"/>
      </w:pPr>
    </w:p>
    <w:p w14:paraId="40A45E90" w14:textId="77777777" w:rsidR="00993B7B" w:rsidRPr="00890CA3" w:rsidRDefault="00993B7B" w:rsidP="00993B7B">
      <w:pPr>
        <w:pStyle w:val="a6"/>
      </w:pPr>
      <w:r w:rsidRPr="00890CA3">
        <w:t xml:space="preserve">ax </w:t>
      </w:r>
      <w:r w:rsidRPr="00890CA3">
        <w:rPr>
          <w:b/>
          <w:color w:val="000080"/>
        </w:rPr>
        <w:t>=</w:t>
      </w:r>
      <w:r w:rsidRPr="00890CA3">
        <w:t xml:space="preserve"> plt</w:t>
      </w:r>
      <w:r w:rsidRPr="00890CA3">
        <w:rPr>
          <w:b/>
          <w:color w:val="000080"/>
        </w:rPr>
        <w:t>.</w:t>
      </w:r>
      <w:r w:rsidRPr="00890CA3">
        <w:t>figure</w:t>
      </w:r>
      <w:r w:rsidRPr="00890CA3">
        <w:rPr>
          <w:b/>
          <w:color w:val="000080"/>
        </w:rPr>
        <w:t>().</w:t>
      </w:r>
      <w:r w:rsidRPr="00890CA3">
        <w:t>add_subplot</w:t>
      </w:r>
      <w:r w:rsidRPr="00890CA3">
        <w:rPr>
          <w:b/>
          <w:color w:val="000080"/>
        </w:rPr>
        <w:t>(</w:t>
      </w:r>
      <w:r w:rsidRPr="00890CA3">
        <w:t>projection</w:t>
      </w:r>
      <w:r w:rsidRPr="00890CA3">
        <w:rPr>
          <w:b/>
          <w:color w:val="000080"/>
        </w:rPr>
        <w:t>=</w:t>
      </w:r>
      <w:r w:rsidRPr="00890CA3">
        <w:rPr>
          <w:color w:val="808080"/>
        </w:rPr>
        <w:t>'3d'</w:t>
      </w:r>
      <w:r w:rsidRPr="00890CA3">
        <w:rPr>
          <w:b/>
          <w:color w:val="000080"/>
        </w:rPr>
        <w:t>)</w:t>
      </w:r>
    </w:p>
    <w:p w14:paraId="7CCCA36F" w14:textId="77777777" w:rsidR="00993B7B" w:rsidRPr="00890CA3" w:rsidRDefault="00993B7B" w:rsidP="00993B7B">
      <w:pPr>
        <w:pStyle w:val="a6"/>
      </w:pPr>
    </w:p>
    <w:p w14:paraId="51A6D375" w14:textId="77777777" w:rsidR="00993B7B" w:rsidRPr="00890CA3" w:rsidRDefault="00993B7B" w:rsidP="00993B7B">
      <w:pPr>
        <w:pStyle w:val="a6"/>
      </w:pP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,</w:t>
      </w:r>
      <w:r w:rsidRPr="00890CA3">
        <w:t xml:space="preserve"> z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meshgrid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arang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0.8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0.2</w:t>
      </w:r>
      <w:r w:rsidRPr="00890CA3">
        <w:rPr>
          <w:b/>
          <w:color w:val="000080"/>
        </w:rPr>
        <w:t>),</w:t>
      </w:r>
    </w:p>
    <w:p w14:paraId="080B0C58" w14:textId="77777777" w:rsidR="00993B7B" w:rsidRPr="00890CA3" w:rsidRDefault="00993B7B" w:rsidP="00993B7B">
      <w:pPr>
        <w:pStyle w:val="a6"/>
      </w:pPr>
      <w:r w:rsidRPr="00890CA3">
        <w:t xml:space="preserve">                      np</w:t>
      </w:r>
      <w:r w:rsidRPr="00890CA3">
        <w:rPr>
          <w:b/>
          <w:color w:val="000080"/>
        </w:rPr>
        <w:t>.</w:t>
      </w:r>
      <w:r w:rsidRPr="00890CA3">
        <w:t>arang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0.8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0.2</w:t>
      </w:r>
      <w:r w:rsidRPr="00890CA3">
        <w:rPr>
          <w:b/>
          <w:color w:val="000080"/>
        </w:rPr>
        <w:t>),</w:t>
      </w:r>
    </w:p>
    <w:p w14:paraId="2AE54178" w14:textId="77777777" w:rsidR="00993B7B" w:rsidRPr="00890CA3" w:rsidRDefault="00993B7B" w:rsidP="00993B7B">
      <w:pPr>
        <w:pStyle w:val="a6"/>
      </w:pPr>
      <w:r w:rsidRPr="00890CA3">
        <w:t xml:space="preserve">                      np</w:t>
      </w:r>
      <w:r w:rsidRPr="00890CA3">
        <w:rPr>
          <w:b/>
          <w:color w:val="000080"/>
        </w:rPr>
        <w:t>.</w:t>
      </w:r>
      <w:r w:rsidRPr="00890CA3">
        <w:t>arange</w:t>
      </w:r>
      <w:r w:rsidRPr="00890CA3">
        <w:rPr>
          <w:b/>
          <w:color w:val="000080"/>
        </w:rPr>
        <w:t>(-</w:t>
      </w:r>
      <w:r w:rsidRPr="00890CA3">
        <w:rPr>
          <w:color w:val="FF0000"/>
        </w:rPr>
        <w:t>0.8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0.8</w:t>
      </w:r>
      <w:r w:rsidRPr="00890CA3">
        <w:rPr>
          <w:b/>
          <w:color w:val="000080"/>
        </w:rPr>
        <w:t>))</w:t>
      </w:r>
    </w:p>
    <w:p w14:paraId="380D6698" w14:textId="77777777" w:rsidR="00993B7B" w:rsidRPr="00890CA3" w:rsidRDefault="00993B7B" w:rsidP="00993B7B">
      <w:pPr>
        <w:pStyle w:val="a6"/>
      </w:pPr>
    </w:p>
    <w:p w14:paraId="7525B26D" w14:textId="77777777" w:rsidR="00993B7B" w:rsidRPr="00890CA3" w:rsidRDefault="00993B7B" w:rsidP="00993B7B">
      <w:pPr>
        <w:pStyle w:val="a6"/>
      </w:pPr>
      <w:r w:rsidRPr="00890CA3">
        <w:t xml:space="preserve">u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x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y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z</w:t>
      </w:r>
      <w:r w:rsidRPr="00890CA3">
        <w:rPr>
          <w:b/>
          <w:color w:val="000080"/>
        </w:rPr>
        <w:t>)</w:t>
      </w:r>
    </w:p>
    <w:p w14:paraId="423AFE4D" w14:textId="77777777" w:rsidR="00993B7B" w:rsidRPr="00890CA3" w:rsidRDefault="00993B7B" w:rsidP="00993B7B">
      <w:pPr>
        <w:pStyle w:val="a6"/>
      </w:pPr>
      <w:r w:rsidRPr="00890CA3">
        <w:lastRenderedPageBreak/>
        <w:t xml:space="preserve">v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b/>
          <w:color w:val="000080"/>
        </w:rPr>
        <w:t>-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x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y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z</w:t>
      </w:r>
      <w:r w:rsidRPr="00890CA3">
        <w:rPr>
          <w:b/>
          <w:color w:val="000080"/>
        </w:rPr>
        <w:t>)</w:t>
      </w:r>
    </w:p>
    <w:p w14:paraId="6C3AAFCE" w14:textId="77777777" w:rsidR="00993B7B" w:rsidRPr="00890CA3" w:rsidRDefault="00993B7B" w:rsidP="00993B7B">
      <w:pPr>
        <w:pStyle w:val="a6"/>
      </w:pPr>
      <w:r w:rsidRPr="00890CA3">
        <w:t xml:space="preserve">w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sqrt</w:t>
      </w:r>
      <w:r w:rsidRPr="00890CA3">
        <w:rPr>
          <w:b/>
          <w:color w:val="000080"/>
        </w:rPr>
        <w:t>(</w:t>
      </w:r>
      <w:r w:rsidRPr="00890CA3">
        <w:rPr>
          <w:color w:val="FF0000"/>
        </w:rPr>
        <w:t>2.0</w:t>
      </w:r>
      <w:r w:rsidRPr="00890CA3">
        <w:t xml:space="preserve"> </w:t>
      </w:r>
      <w:r w:rsidRPr="00890CA3">
        <w:rPr>
          <w:b/>
          <w:color w:val="000080"/>
        </w:rPr>
        <w:t>/</w:t>
      </w:r>
      <w:r w:rsidRPr="00890CA3">
        <w:t xml:space="preserve"> </w:t>
      </w:r>
      <w:r w:rsidRPr="00890CA3">
        <w:rPr>
          <w:color w:val="FF0000"/>
        </w:rPr>
        <w:t>3.0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x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y</w:t>
      </w:r>
      <w:r w:rsidRPr="00890CA3">
        <w:rPr>
          <w:b/>
          <w:color w:val="000080"/>
        </w:rPr>
        <w:t>)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 xml:space="preserve">pi </w:t>
      </w:r>
      <w:r w:rsidRPr="00890CA3">
        <w:rPr>
          <w:b/>
          <w:color w:val="000080"/>
        </w:rPr>
        <w:t>*</w:t>
      </w:r>
      <w:r w:rsidRPr="00890CA3">
        <w:t xml:space="preserve"> z</w:t>
      </w:r>
      <w:r w:rsidRPr="00890CA3">
        <w:rPr>
          <w:b/>
          <w:color w:val="000080"/>
        </w:rPr>
        <w:t>))</w:t>
      </w:r>
    </w:p>
    <w:p w14:paraId="227757E4" w14:textId="77777777" w:rsidR="00993B7B" w:rsidRPr="00890CA3" w:rsidRDefault="00993B7B" w:rsidP="00993B7B">
      <w:pPr>
        <w:pStyle w:val="a6"/>
      </w:pPr>
    </w:p>
    <w:p w14:paraId="57738897" w14:textId="77777777" w:rsidR="00993B7B" w:rsidRPr="00890CA3" w:rsidRDefault="00993B7B" w:rsidP="00993B7B">
      <w:pPr>
        <w:pStyle w:val="a6"/>
      </w:pPr>
      <w:r w:rsidRPr="00890CA3">
        <w:t>ax</w:t>
      </w:r>
      <w:r w:rsidRPr="00890CA3">
        <w:rPr>
          <w:b/>
          <w:color w:val="000080"/>
        </w:rPr>
        <w:t>.</w:t>
      </w:r>
      <w:r w:rsidRPr="00890CA3">
        <w:t>quiver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,</w:t>
      </w:r>
      <w:r w:rsidRPr="00890CA3">
        <w:t xml:space="preserve"> z</w:t>
      </w:r>
      <w:r w:rsidRPr="00890CA3">
        <w:rPr>
          <w:b/>
          <w:color w:val="000080"/>
        </w:rPr>
        <w:t>,</w:t>
      </w:r>
      <w:r w:rsidRPr="00890CA3">
        <w:t xml:space="preserve"> u</w:t>
      </w:r>
      <w:r w:rsidRPr="00890CA3">
        <w:rPr>
          <w:b/>
          <w:color w:val="000080"/>
        </w:rPr>
        <w:t>,</w:t>
      </w:r>
      <w:r w:rsidRPr="00890CA3">
        <w:t xml:space="preserve"> v</w:t>
      </w:r>
      <w:r w:rsidRPr="00890CA3">
        <w:rPr>
          <w:b/>
          <w:color w:val="000080"/>
        </w:rPr>
        <w:t>,</w:t>
      </w:r>
      <w:r w:rsidRPr="00890CA3">
        <w:t xml:space="preserve"> w</w:t>
      </w:r>
      <w:r w:rsidRPr="00890CA3">
        <w:rPr>
          <w:b/>
          <w:color w:val="000080"/>
        </w:rPr>
        <w:t>,</w:t>
      </w:r>
      <w:r w:rsidRPr="00890CA3">
        <w:t xml:space="preserve"> length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0.2</w:t>
      </w:r>
      <w:r w:rsidRPr="00890CA3">
        <w:rPr>
          <w:b/>
          <w:color w:val="000080"/>
        </w:rPr>
        <w:t>,</w:t>
      </w:r>
      <w:r w:rsidRPr="00890CA3">
        <w:t xml:space="preserve"> color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color w:val="808080"/>
        </w:rPr>
        <w:t>'black'</w:t>
      </w:r>
      <w:r w:rsidRPr="00890CA3">
        <w:rPr>
          <w:b/>
          <w:color w:val="000080"/>
        </w:rPr>
        <w:t>)</w:t>
      </w:r>
    </w:p>
    <w:p w14:paraId="064BDCA1" w14:textId="77777777" w:rsidR="00993B7B" w:rsidRPr="00890CA3" w:rsidRDefault="00993B7B" w:rsidP="00993B7B">
      <w:pPr>
        <w:pStyle w:val="a6"/>
      </w:pPr>
    </w:p>
    <w:p w14:paraId="275BC2D0" w14:textId="77777777" w:rsidR="00993B7B" w:rsidRPr="00890CA3" w:rsidRDefault="00993B7B" w:rsidP="00993B7B">
      <w:pPr>
        <w:pStyle w:val="a6"/>
      </w:pPr>
      <w:r w:rsidRPr="00890CA3">
        <w:t>plt</w:t>
      </w:r>
      <w:r w:rsidRPr="00890CA3">
        <w:rPr>
          <w:b/>
          <w:color w:val="000080"/>
        </w:rPr>
        <w:t>.</w:t>
      </w:r>
      <w:r w:rsidRPr="00890CA3">
        <w:t>show</w:t>
      </w:r>
      <w:r w:rsidRPr="00890CA3">
        <w:rPr>
          <w:b/>
          <w:color w:val="000080"/>
        </w:rPr>
        <w:t>()</w:t>
      </w:r>
    </w:p>
    <w:p w14:paraId="064D737E" w14:textId="6BD19AD3" w:rsidR="000C1D7F" w:rsidRPr="00890CA3" w:rsidRDefault="00890CA3" w:rsidP="000C1D7F">
      <w:pPr>
        <w:jc w:val="center"/>
        <w:rPr>
          <w:lang w:val="en-US"/>
        </w:rPr>
      </w:pPr>
      <w:r w:rsidRPr="00890CA3">
        <w:rPr>
          <w:lang w:val="en-US"/>
        </w:rPr>
        <w:t>Listing 3.4 - Visualization of a three-dimensional vector field</w:t>
      </w:r>
    </w:p>
    <w:p w14:paraId="645458A7" w14:textId="77777777" w:rsidR="00C9513F" w:rsidRPr="00890CA3" w:rsidRDefault="00C9513F" w:rsidP="00723868">
      <w:pPr>
        <w:rPr>
          <w:lang w:val="en-US"/>
        </w:rPr>
      </w:pPr>
    </w:p>
    <w:p w14:paraId="12D9DB22" w14:textId="77777777" w:rsidR="00C9513F" w:rsidRPr="00890CA3" w:rsidRDefault="00D24281" w:rsidP="00993B7B">
      <w:pPr>
        <w:jc w:val="center"/>
        <w:rPr>
          <w:lang w:val="en-US"/>
        </w:rPr>
      </w:pPr>
      <w:r w:rsidRPr="00890CA3">
        <w:rPr>
          <w:noProof/>
          <w:lang w:val="en-US" w:eastAsia="ru-RU"/>
        </w:rPr>
        <w:drawing>
          <wp:inline distT="0" distB="0" distL="0" distR="0" wp14:anchorId="781D98A0" wp14:editId="227523A5">
            <wp:extent cx="5095875" cy="4219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99473" cy="4222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8605F" w14:textId="7C49C804" w:rsidR="005B0653" w:rsidRPr="00890CA3" w:rsidRDefault="00890CA3" w:rsidP="005B0653">
      <w:pPr>
        <w:jc w:val="center"/>
        <w:rPr>
          <w:lang w:val="en-US"/>
        </w:rPr>
      </w:pPr>
      <w:r w:rsidRPr="00890CA3">
        <w:rPr>
          <w:lang w:val="en-US"/>
        </w:rPr>
        <w:t>Figure 3.4 - Visualization of a three-dimensional vector field</w:t>
      </w:r>
      <w:r w:rsidR="005B0653" w:rsidRPr="00890CA3">
        <w:rPr>
          <w:lang w:val="en-US"/>
        </w:rPr>
        <w:t xml:space="preserve"> </w:t>
      </w:r>
    </w:p>
    <w:p w14:paraId="1E55FF1F" w14:textId="77777777" w:rsidR="00C9513F" w:rsidRPr="00890CA3" w:rsidRDefault="00C9513F" w:rsidP="00723868">
      <w:pPr>
        <w:rPr>
          <w:lang w:val="en-US"/>
        </w:rPr>
      </w:pPr>
    </w:p>
    <w:p w14:paraId="6428FD3C" w14:textId="12F9A850" w:rsidR="00C9513F" w:rsidRPr="00890CA3" w:rsidRDefault="00890CA3" w:rsidP="00091BE9">
      <w:pPr>
        <w:pStyle w:val="1"/>
        <w:rPr>
          <w:lang w:val="en-US"/>
        </w:rPr>
      </w:pPr>
      <w:r w:rsidRPr="00890CA3">
        <w:rPr>
          <w:lang w:val="en-US"/>
        </w:rPr>
        <w:t>Visualization of tensor fields</w:t>
      </w:r>
    </w:p>
    <w:p w14:paraId="1387D0C0" w14:textId="77777777" w:rsidR="00091BE9" w:rsidRPr="00890CA3" w:rsidRDefault="00091BE9" w:rsidP="00091BE9">
      <w:pPr>
        <w:rPr>
          <w:lang w:val="en-US"/>
        </w:rPr>
      </w:pPr>
    </w:p>
    <w:p w14:paraId="6A631258" w14:textId="487B4448" w:rsidR="00CB6112" w:rsidRPr="00890CA3" w:rsidRDefault="00890CA3" w:rsidP="00091BE9">
      <w:pPr>
        <w:ind w:firstLine="709"/>
        <w:jc w:val="both"/>
        <w:rPr>
          <w:lang w:val="en-US"/>
        </w:rPr>
      </w:pPr>
      <w:r w:rsidRPr="00890CA3">
        <w:rPr>
          <w:lang w:val="en-US"/>
        </w:rPr>
        <w:t xml:space="preserve">A tensor field, by analogy with a vector field, is a mapping that corresponds to a tensor at each point in space. The simplest tensor is a tensor of rank 2 and it is a "combination" of two vectors into one object. Since a vector in 3-dimensional space has 3 components, a tensor of rank 2 contains 3×3 elements and is represented by a corresponding matrix. If the tensor is symmetric, then only 6 of its </w:t>
      </w:r>
      <w:r w:rsidRPr="00890CA3">
        <w:rPr>
          <w:lang w:val="en-US"/>
        </w:rPr>
        <w:lastRenderedPageBreak/>
        <w:t>9 components are independent. One of the most common tensors is the mechanical stress tensor (Fig. 3.5):</w:t>
      </w:r>
    </w:p>
    <w:p w14:paraId="75C3B260" w14:textId="77777777" w:rsidR="00A34CF8" w:rsidRPr="00890CA3" w:rsidRDefault="005F09FE" w:rsidP="00CB6112">
      <w:pPr>
        <w:ind w:firstLine="709"/>
        <w:jc w:val="right"/>
        <w:rPr>
          <w:lang w:val="en-US"/>
        </w:rPr>
      </w:pPr>
      <w:r w:rsidRPr="00890CA3">
        <w:rPr>
          <w:position w:val="-60"/>
          <w:lang w:val="en-US"/>
        </w:rPr>
        <w:object w:dxaOrig="2439" w:dyaOrig="1340" w14:anchorId="02E52B9D">
          <v:shape id="_x0000_i1034" type="#_x0000_t75" style="width:121.5pt;height:66.75pt" o:ole="">
            <v:imagedata r:id="rId30" o:title=""/>
          </v:shape>
          <o:OLEObject Type="Embed" ProgID="Equation.DSMT4" ShapeID="_x0000_i1034" DrawAspect="Content" ObjectID="_1774085115" r:id="rId31"/>
        </w:object>
      </w:r>
      <w:r w:rsidR="00CB6112" w:rsidRPr="00890CA3">
        <w:rPr>
          <w:lang w:val="en-US"/>
        </w:rPr>
        <w:tab/>
      </w:r>
      <w:r w:rsidR="00CB6112" w:rsidRPr="00890CA3">
        <w:rPr>
          <w:lang w:val="en-US"/>
        </w:rPr>
        <w:tab/>
      </w:r>
      <w:r w:rsidR="00CB6112" w:rsidRPr="00890CA3">
        <w:rPr>
          <w:lang w:val="en-US"/>
        </w:rPr>
        <w:tab/>
      </w:r>
      <w:r w:rsidR="00CB6112" w:rsidRPr="00890CA3">
        <w:rPr>
          <w:lang w:val="en-US"/>
        </w:rPr>
        <w:tab/>
      </w:r>
      <w:r w:rsidR="00CB6112" w:rsidRPr="00890CA3">
        <w:rPr>
          <w:lang w:val="en-US"/>
        </w:rPr>
        <w:tab/>
        <w:t>(</w:t>
      </w:r>
      <w:r w:rsidR="00854A36" w:rsidRPr="00890CA3">
        <w:rPr>
          <w:lang w:val="en-US"/>
        </w:rPr>
        <w:t>5</w:t>
      </w:r>
      <w:r w:rsidR="00CB6112" w:rsidRPr="00890CA3">
        <w:rPr>
          <w:lang w:val="en-US"/>
        </w:rPr>
        <w:t>)</w:t>
      </w:r>
    </w:p>
    <w:p w14:paraId="6F9F091B" w14:textId="77777777" w:rsidR="00A34CF8" w:rsidRPr="00890CA3" w:rsidRDefault="00CB6112" w:rsidP="00CB6112">
      <w:pPr>
        <w:ind w:firstLine="709"/>
        <w:jc w:val="center"/>
        <w:rPr>
          <w:lang w:val="en-US"/>
        </w:rPr>
      </w:pPr>
      <w:r w:rsidRPr="00890CA3">
        <w:rPr>
          <w:noProof/>
          <w:lang w:val="en-US" w:eastAsia="ru-RU"/>
        </w:rPr>
        <w:drawing>
          <wp:inline distT="0" distB="0" distL="0" distR="0" wp14:anchorId="2CC6E221" wp14:editId="64DDD964">
            <wp:extent cx="2857500" cy="2609850"/>
            <wp:effectExtent l="0" t="0" r="0" b="0"/>
            <wp:docPr id="6" name="Рисунок 6" descr="https://upload.wikimedia.org/wikipedia/commons/thumb/4/45/Components_stress_tensor.svg/300px-Components_stress_tensor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upload.wikimedia.org/wikipedia/commons/thumb/4/45/Components_stress_tensor.svg/300px-Components_stress_tensor.svg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2D30F1" w14:textId="38A6726F" w:rsidR="009F5997" w:rsidRPr="00890CA3" w:rsidRDefault="00890CA3" w:rsidP="009F5997">
      <w:pPr>
        <w:spacing w:line="240" w:lineRule="auto"/>
        <w:jc w:val="center"/>
        <w:rPr>
          <w:lang w:val="en-US"/>
        </w:rPr>
      </w:pPr>
      <w:r w:rsidRPr="00890CA3">
        <w:rPr>
          <w:lang w:val="en-US"/>
        </w:rPr>
        <w:t>Figure 3.5 - Stress tensor components</w:t>
      </w:r>
      <w:r w:rsidRPr="00890CA3">
        <w:rPr>
          <w:lang w:val="en-US"/>
        </w:rPr>
        <w:t xml:space="preserve"> </w:t>
      </w:r>
      <w:r w:rsidR="00CB6112" w:rsidRPr="00890CA3">
        <w:rPr>
          <w:b/>
          <w:lang w:val="en-US"/>
        </w:rPr>
        <w:t>σ</w:t>
      </w:r>
      <w:r w:rsidR="009F5997" w:rsidRPr="00890CA3">
        <w:rPr>
          <w:b/>
          <w:lang w:val="en-US"/>
        </w:rPr>
        <w:br/>
      </w:r>
      <w:r w:rsidR="009F5997" w:rsidRPr="00890CA3">
        <w:rPr>
          <w:sz w:val="24"/>
          <w:lang w:val="en-US"/>
        </w:rPr>
        <w:t>(</w:t>
      </w:r>
      <w:r w:rsidRPr="00890CA3">
        <w:rPr>
          <w:sz w:val="24"/>
          <w:lang w:val="en-US"/>
        </w:rPr>
        <w:t>Original image from</w:t>
      </w:r>
      <w:r w:rsidR="009F5997" w:rsidRPr="00890CA3">
        <w:rPr>
          <w:sz w:val="24"/>
          <w:lang w:val="en-US"/>
        </w:rPr>
        <w:t xml:space="preserve"> </w:t>
      </w:r>
      <w:hyperlink r:id="rId33" w:history="1">
        <w:r w:rsidR="009F5997" w:rsidRPr="00890CA3">
          <w:rPr>
            <w:rStyle w:val="a3"/>
            <w:sz w:val="24"/>
            <w:lang w:val="en-US"/>
          </w:rPr>
          <w:t>https://uk.wikipedia.org/wiki/Тензор</w:t>
        </w:r>
      </w:hyperlink>
      <w:r w:rsidR="009F5997" w:rsidRPr="00890CA3">
        <w:rPr>
          <w:sz w:val="24"/>
          <w:lang w:val="en-US"/>
        </w:rPr>
        <w:t>)</w:t>
      </w:r>
    </w:p>
    <w:p w14:paraId="37BB6930" w14:textId="77777777" w:rsidR="00A34CF8" w:rsidRPr="00890CA3" w:rsidRDefault="00A34CF8" w:rsidP="00091BE9">
      <w:pPr>
        <w:ind w:firstLine="709"/>
        <w:jc w:val="both"/>
        <w:rPr>
          <w:lang w:val="en-US"/>
        </w:rPr>
      </w:pPr>
    </w:p>
    <w:p w14:paraId="61837BC3" w14:textId="59E144C7" w:rsidR="008B5920" w:rsidRPr="00890CA3" w:rsidRDefault="00890CA3" w:rsidP="00091BE9">
      <w:pPr>
        <w:rPr>
          <w:lang w:val="en-US"/>
        </w:rPr>
      </w:pPr>
      <w:r w:rsidRPr="00890CA3">
        <w:rPr>
          <w:lang w:val="en-US"/>
        </w:rPr>
        <w:t>To build images (glyphs), it is assumed that the tensor can be represented in the form:</w:t>
      </w:r>
    </w:p>
    <w:p w14:paraId="0C2FE56C" w14:textId="77777777" w:rsidR="008B5920" w:rsidRPr="00890CA3" w:rsidRDefault="008B5920" w:rsidP="008B5920">
      <w:pPr>
        <w:jc w:val="right"/>
        <w:rPr>
          <w:lang w:val="en-US"/>
        </w:rPr>
      </w:pPr>
      <w:r w:rsidRPr="00890CA3">
        <w:rPr>
          <w:position w:val="-6"/>
          <w:lang w:val="en-US"/>
        </w:rPr>
        <w:object w:dxaOrig="1260" w:dyaOrig="360" w14:anchorId="2DE9B429">
          <v:shape id="_x0000_i1035" type="#_x0000_t75" style="width:63pt;height:18pt" o:ole="">
            <v:imagedata r:id="rId34" o:title=""/>
          </v:shape>
          <o:OLEObject Type="Embed" ProgID="Equation.DSMT4" ShapeID="_x0000_i1035" DrawAspect="Content" ObjectID="_1774085116" r:id="rId35"/>
        </w:object>
      </w:r>
      <w:r w:rsidRPr="00890CA3">
        <w:rPr>
          <w:lang w:val="en-US"/>
        </w:rPr>
        <w:t xml:space="preserve">, </w:t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  <w:t>(</w:t>
      </w:r>
      <w:r w:rsidR="00854A36" w:rsidRPr="00890CA3">
        <w:rPr>
          <w:lang w:val="en-US"/>
        </w:rPr>
        <w:t>6</w:t>
      </w:r>
      <w:r w:rsidRPr="00890CA3">
        <w:rPr>
          <w:lang w:val="en-US"/>
        </w:rPr>
        <w:t>)</w:t>
      </w:r>
    </w:p>
    <w:p w14:paraId="24812432" w14:textId="77777777" w:rsidR="008B5920" w:rsidRPr="00890CA3" w:rsidRDefault="008B5920" w:rsidP="00091BE9">
      <w:pPr>
        <w:rPr>
          <w:lang w:val="en-US"/>
        </w:rPr>
      </w:pPr>
    </w:p>
    <w:p w14:paraId="09566257" w14:textId="2D6D8196" w:rsidR="007038CD" w:rsidRPr="00890CA3" w:rsidRDefault="00890CA3" w:rsidP="005F09FE">
      <w:pPr>
        <w:jc w:val="both"/>
        <w:rPr>
          <w:lang w:val="en-US"/>
        </w:rPr>
      </w:pPr>
      <w:r w:rsidRPr="00890CA3">
        <w:rPr>
          <w:lang w:val="en-US"/>
        </w:rPr>
        <w:t>where</w:t>
      </w:r>
      <w:r w:rsidR="008B5920" w:rsidRPr="00890CA3">
        <w:rPr>
          <w:lang w:val="en-US"/>
        </w:rPr>
        <w:t xml:space="preserve"> R – </w:t>
      </w:r>
      <w:r w:rsidRPr="00890CA3">
        <w:rPr>
          <w:lang w:val="en-US"/>
        </w:rPr>
        <w:t>is the matrix of rotation of coordinates to the basis that coincides with the main directions</w:t>
      </w:r>
      <w:r w:rsidR="008B5920" w:rsidRPr="00890CA3">
        <w:rPr>
          <w:lang w:val="en-US"/>
        </w:rPr>
        <w:t>; Λ = (λ</w:t>
      </w:r>
      <w:r w:rsidR="008B5920" w:rsidRPr="00890CA3">
        <w:rPr>
          <w:vertAlign w:val="subscript"/>
          <w:lang w:val="en-US"/>
        </w:rPr>
        <w:t>1</w:t>
      </w:r>
      <w:r w:rsidR="008B5920" w:rsidRPr="00890CA3">
        <w:rPr>
          <w:lang w:val="en-US"/>
        </w:rPr>
        <w:t>, λ</w:t>
      </w:r>
      <w:r w:rsidR="008B5920" w:rsidRPr="00890CA3">
        <w:rPr>
          <w:vertAlign w:val="subscript"/>
          <w:lang w:val="en-US"/>
        </w:rPr>
        <w:t xml:space="preserve">2, </w:t>
      </w:r>
      <w:r w:rsidR="008B5920" w:rsidRPr="00890CA3">
        <w:rPr>
          <w:lang w:val="en-US"/>
        </w:rPr>
        <w:t>λ</w:t>
      </w:r>
      <w:r w:rsidR="008B5920" w:rsidRPr="00890CA3">
        <w:rPr>
          <w:vertAlign w:val="subscript"/>
          <w:lang w:val="en-US"/>
        </w:rPr>
        <w:t>3</w:t>
      </w:r>
      <w:r w:rsidR="008B5920" w:rsidRPr="00890CA3">
        <w:rPr>
          <w:lang w:val="en-US"/>
        </w:rPr>
        <w:t xml:space="preserve">)– </w:t>
      </w:r>
      <w:r w:rsidRPr="00890CA3">
        <w:rPr>
          <w:lang w:val="en-US"/>
        </w:rPr>
        <w:t>tensor’s eigenvalues</w:t>
      </w:r>
      <w:r w:rsidR="008B5920" w:rsidRPr="00890CA3">
        <w:rPr>
          <w:lang w:val="en-US"/>
        </w:rPr>
        <w:t xml:space="preserve">. </w:t>
      </w:r>
      <w:r w:rsidR="005F09FE" w:rsidRPr="00890CA3">
        <w:rPr>
          <w:lang w:val="en-US"/>
        </w:rPr>
        <w:t xml:space="preserve"> </w:t>
      </w:r>
      <w:r w:rsidRPr="00890CA3">
        <w:rPr>
          <w:lang w:val="en-US"/>
        </w:rPr>
        <w:t xml:space="preserve">More details about the construction of glyphs can be found in the article by G. Kindelmann </w:t>
      </w:r>
      <w:r w:rsidR="001614EA" w:rsidRPr="00890CA3">
        <w:rPr>
          <w:lang w:val="en-US"/>
        </w:rPr>
        <w:t>(</w:t>
      </w:r>
      <w:r w:rsidR="007038CD" w:rsidRPr="00890CA3">
        <w:rPr>
          <w:sz w:val="22"/>
          <w:lang w:val="en-US"/>
        </w:rPr>
        <w:t>Kindlmann G. Superquadric tensor glyphs //</w:t>
      </w:r>
      <w:r w:rsidR="005F09FE" w:rsidRPr="00890CA3">
        <w:rPr>
          <w:sz w:val="22"/>
          <w:lang w:val="en-US"/>
        </w:rPr>
        <w:t xml:space="preserve"> </w:t>
      </w:r>
      <w:r w:rsidR="007038CD" w:rsidRPr="00890CA3">
        <w:rPr>
          <w:sz w:val="22"/>
          <w:lang w:val="en-US"/>
        </w:rPr>
        <w:t>Proceedings of the Sixth Joint Eurographics-IEEE TCVG conference on Visualization. – 2004. – С. 147-154.</w:t>
      </w:r>
      <w:r w:rsidR="005F09FE" w:rsidRPr="00890CA3">
        <w:rPr>
          <w:sz w:val="22"/>
          <w:lang w:val="en-US"/>
        </w:rPr>
        <w:t xml:space="preserve"> </w:t>
      </w:r>
      <w:hyperlink r:id="rId36" w:history="1">
        <w:r w:rsidR="007038CD" w:rsidRPr="00890CA3">
          <w:rPr>
            <w:rStyle w:val="a3"/>
            <w:sz w:val="22"/>
            <w:lang w:val="en-US"/>
          </w:rPr>
          <w:t>https://people.cs.uchicago.edu/~glk/pubs/pdf/Kindlmann-Superquad1-VisSym-2004.pdf</w:t>
        </w:r>
      </w:hyperlink>
      <w:r w:rsidR="007038CD" w:rsidRPr="00890CA3">
        <w:rPr>
          <w:lang w:val="en-US"/>
        </w:rPr>
        <w:t>)</w:t>
      </w:r>
      <w:r w:rsidR="005F09FE" w:rsidRPr="00890CA3">
        <w:rPr>
          <w:lang w:val="en-US"/>
        </w:rPr>
        <w:t xml:space="preserve">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8B5920" w:rsidRPr="00890CA3" w14:paraId="709CB576" w14:textId="77777777" w:rsidTr="008B5920">
        <w:tc>
          <w:tcPr>
            <w:tcW w:w="8755" w:type="dxa"/>
            <w:vAlign w:val="center"/>
          </w:tcPr>
          <w:p w14:paraId="520764B8" w14:textId="77777777" w:rsidR="008B5920" w:rsidRPr="00890CA3" w:rsidRDefault="008B5920" w:rsidP="008B5920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lastRenderedPageBreak/>
              <w:drawing>
                <wp:inline distT="0" distB="0" distL="0" distR="0" wp14:anchorId="79B152C5" wp14:editId="22C15384">
                  <wp:extent cx="3286061" cy="234315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428" b="5715"/>
                          <a:stretch/>
                        </pic:blipFill>
                        <pic:spPr bwMode="auto">
                          <a:xfrm>
                            <a:off x="0" y="0"/>
                            <a:ext cx="3286800" cy="23436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vAlign w:val="center"/>
          </w:tcPr>
          <w:p w14:paraId="00AFBAC5" w14:textId="77777777" w:rsidR="008B5920" w:rsidRPr="00890CA3" w:rsidRDefault="008B5920" w:rsidP="00854A36">
            <w:pPr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(</w:t>
            </w:r>
            <w:r w:rsidR="00854A36" w:rsidRPr="00890CA3">
              <w:rPr>
                <w:lang w:val="en-US"/>
              </w:rPr>
              <w:t>7</w:t>
            </w:r>
            <w:r w:rsidRPr="00890CA3">
              <w:rPr>
                <w:lang w:val="en-US"/>
              </w:rPr>
              <w:t>)</w:t>
            </w:r>
          </w:p>
        </w:tc>
      </w:tr>
    </w:tbl>
    <w:p w14:paraId="46EA5BEA" w14:textId="77777777" w:rsidR="008F40B5" w:rsidRPr="00890CA3" w:rsidRDefault="008F40B5" w:rsidP="008F40B5">
      <w:pPr>
        <w:ind w:firstLine="709"/>
        <w:jc w:val="both"/>
        <w:rPr>
          <w:lang w:val="en-US"/>
        </w:rPr>
      </w:pPr>
    </w:p>
    <w:p w14:paraId="31CF3C81" w14:textId="0ABA32ED" w:rsidR="00A90151" w:rsidRPr="00890CA3" w:rsidRDefault="00890CA3" w:rsidP="00890CA3">
      <w:pPr>
        <w:ind w:firstLine="709"/>
        <w:jc w:val="both"/>
        <w:rPr>
          <w:lang w:val="en-US"/>
        </w:rPr>
      </w:pPr>
      <w:r w:rsidRPr="00890CA3">
        <w:rPr>
          <w:lang w:val="en-US"/>
        </w:rPr>
        <w:t xml:space="preserve">The sum of three metrics </w:t>
      </w:r>
      <w:r w:rsidR="008F40B5" w:rsidRPr="00890CA3">
        <w:rPr>
          <w:i/>
          <w:lang w:val="en-US"/>
        </w:rPr>
        <w:t>c</w:t>
      </w:r>
      <w:r w:rsidR="008F40B5" w:rsidRPr="00890CA3">
        <w:rPr>
          <w:i/>
          <w:vertAlign w:val="subscript"/>
          <w:lang w:val="en-US"/>
        </w:rPr>
        <w:t>l</w:t>
      </w:r>
      <w:r w:rsidR="008F40B5" w:rsidRPr="00890CA3">
        <w:rPr>
          <w:lang w:val="en-US"/>
        </w:rPr>
        <w:t xml:space="preserve">, </w:t>
      </w:r>
      <w:r w:rsidR="008F40B5" w:rsidRPr="00890CA3">
        <w:rPr>
          <w:i/>
          <w:lang w:val="en-US"/>
        </w:rPr>
        <w:t>c</w:t>
      </w:r>
      <w:r w:rsidR="008F40B5" w:rsidRPr="00890CA3">
        <w:rPr>
          <w:i/>
          <w:vertAlign w:val="subscript"/>
          <w:lang w:val="en-US"/>
        </w:rPr>
        <w:t>p</w:t>
      </w:r>
      <w:r w:rsidR="008F40B5" w:rsidRPr="00890CA3">
        <w:rPr>
          <w:lang w:val="en-US"/>
        </w:rPr>
        <w:t xml:space="preserve">, </w:t>
      </w:r>
      <w:r w:rsidR="008F40B5" w:rsidRPr="00890CA3">
        <w:rPr>
          <w:i/>
          <w:lang w:val="en-US"/>
        </w:rPr>
        <w:t>c</w:t>
      </w:r>
      <w:r w:rsidR="008F40B5" w:rsidRPr="00890CA3">
        <w:rPr>
          <w:i/>
          <w:vertAlign w:val="subscript"/>
          <w:lang w:val="en-US"/>
        </w:rPr>
        <w:t>s</w:t>
      </w:r>
      <w:r w:rsidR="008F40B5" w:rsidRPr="00890CA3">
        <w:rPr>
          <w:lang w:val="en-US"/>
        </w:rPr>
        <w:t xml:space="preserve"> </w:t>
      </w:r>
      <w:r w:rsidRPr="00890CA3">
        <w:rPr>
          <w:lang w:val="en-US"/>
        </w:rPr>
        <w:t>equals</w:t>
      </w:r>
      <w:r w:rsidRPr="00890CA3">
        <w:rPr>
          <w:lang w:val="en-US"/>
        </w:rPr>
        <w:t xml:space="preserve"> one and determines the barycentric parameterization of a triangular region with extreme values of linear, planar, and spherical shapes in the three corners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A90151" w:rsidRPr="00890CA3" w14:paraId="5DD6F00B" w14:textId="77777777" w:rsidTr="00A90151">
        <w:tc>
          <w:tcPr>
            <w:tcW w:w="3190" w:type="dxa"/>
            <w:vAlign w:val="center"/>
          </w:tcPr>
          <w:p w14:paraId="7650E891" w14:textId="77777777" w:rsidR="00A90151" w:rsidRPr="00890CA3" w:rsidRDefault="00A90151" w:rsidP="00A90151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6DADC3D8" wp14:editId="3E3F2DF4">
                  <wp:extent cx="1800000" cy="1434471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434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  <w:vAlign w:val="center"/>
          </w:tcPr>
          <w:p w14:paraId="18F6FC5D" w14:textId="77777777" w:rsidR="00A90151" w:rsidRPr="00890CA3" w:rsidRDefault="00A90151" w:rsidP="00A90151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18D2C67B" wp14:editId="6915122E">
                  <wp:extent cx="1800000" cy="1467357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4673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563C2EA9" w14:textId="77777777" w:rsidR="00A90151" w:rsidRPr="00890CA3" w:rsidRDefault="00A90151" w:rsidP="00A90151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68676313" wp14:editId="6150AD1D">
                  <wp:extent cx="1800000" cy="1389321"/>
                  <wp:effectExtent l="0" t="0" r="0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389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151" w:rsidRPr="00890CA3" w14:paraId="4520D2C8" w14:textId="77777777" w:rsidTr="00A90151">
        <w:tc>
          <w:tcPr>
            <w:tcW w:w="3190" w:type="dxa"/>
            <w:vAlign w:val="center"/>
          </w:tcPr>
          <w:p w14:paraId="19C3D05B" w14:textId="630E0DED" w:rsidR="00A90151" w:rsidRPr="00890CA3" w:rsidRDefault="00890CA3" w:rsidP="001614EA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a</w:t>
            </w:r>
          </w:p>
        </w:tc>
        <w:tc>
          <w:tcPr>
            <w:tcW w:w="3190" w:type="dxa"/>
            <w:vAlign w:val="center"/>
          </w:tcPr>
          <w:p w14:paraId="081CFE4A" w14:textId="04F4E70D" w:rsidR="00A90151" w:rsidRPr="00890CA3" w:rsidRDefault="00890CA3" w:rsidP="001614EA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b</w:t>
            </w:r>
          </w:p>
        </w:tc>
        <w:tc>
          <w:tcPr>
            <w:tcW w:w="3191" w:type="dxa"/>
            <w:vAlign w:val="center"/>
          </w:tcPr>
          <w:p w14:paraId="5B541E72" w14:textId="255B402C" w:rsidR="00A90151" w:rsidRPr="00890CA3" w:rsidRDefault="00890CA3" w:rsidP="001614EA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c</w:t>
            </w:r>
          </w:p>
        </w:tc>
      </w:tr>
    </w:tbl>
    <w:p w14:paraId="1743148E" w14:textId="03C99817" w:rsidR="00A90151" w:rsidRPr="00890CA3" w:rsidRDefault="00890CA3" w:rsidP="008F40B5">
      <w:pPr>
        <w:jc w:val="center"/>
        <w:rPr>
          <w:lang w:val="en-US"/>
        </w:rPr>
      </w:pPr>
      <w:r w:rsidRPr="00890CA3">
        <w:rPr>
          <w:lang w:val="en-US"/>
        </w:rPr>
        <w:t xml:space="preserve">Figure 3.6 - Visualization of the stress tensor at different values </w:t>
      </w:r>
      <w:r w:rsidR="008F40B5" w:rsidRPr="00890CA3">
        <w:rPr>
          <w:i/>
          <w:lang w:val="en-US"/>
        </w:rPr>
        <w:t>c</w:t>
      </w:r>
      <w:r w:rsidR="008F40B5" w:rsidRPr="00890CA3">
        <w:rPr>
          <w:i/>
          <w:vertAlign w:val="subscript"/>
          <w:lang w:val="en-US"/>
        </w:rPr>
        <w:t>l</w:t>
      </w:r>
      <w:r w:rsidR="008F40B5" w:rsidRPr="00890CA3">
        <w:rPr>
          <w:lang w:val="en-US"/>
        </w:rPr>
        <w:t xml:space="preserve">, </w:t>
      </w:r>
      <w:r w:rsidR="008F40B5" w:rsidRPr="00890CA3">
        <w:rPr>
          <w:i/>
          <w:lang w:val="en-US"/>
        </w:rPr>
        <w:t>c</w:t>
      </w:r>
      <w:r w:rsidR="008F40B5" w:rsidRPr="00890CA3">
        <w:rPr>
          <w:i/>
          <w:vertAlign w:val="subscript"/>
          <w:lang w:val="en-US"/>
        </w:rPr>
        <w:t>p</w:t>
      </w:r>
      <w:r w:rsidR="008F40B5" w:rsidRPr="00890CA3">
        <w:rPr>
          <w:lang w:val="en-US"/>
        </w:rPr>
        <w:t xml:space="preserve">, </w:t>
      </w:r>
      <w:r w:rsidR="008F40B5" w:rsidRPr="00890CA3">
        <w:rPr>
          <w:i/>
          <w:lang w:val="en-US"/>
        </w:rPr>
        <w:t>c</w:t>
      </w:r>
      <w:r w:rsidR="008F40B5" w:rsidRPr="00890CA3">
        <w:rPr>
          <w:i/>
          <w:vertAlign w:val="subscript"/>
          <w:lang w:val="en-US"/>
        </w:rPr>
        <w:t>s</w:t>
      </w:r>
      <w:r w:rsidR="008F40B5" w:rsidRPr="00890CA3">
        <w:rPr>
          <w:i/>
          <w:lang w:val="en-US"/>
        </w:rPr>
        <w:t>:</w:t>
      </w:r>
      <w:r w:rsidR="008F40B5" w:rsidRPr="00890CA3">
        <w:rPr>
          <w:i/>
          <w:lang w:val="en-US"/>
        </w:rPr>
        <w:br/>
      </w:r>
      <w:r w:rsidRPr="00890CA3">
        <w:rPr>
          <w:lang w:val="en-US"/>
        </w:rPr>
        <w:t>a - cubes, b - cylinders, c - ellipsoids</w:t>
      </w:r>
    </w:p>
    <w:p w14:paraId="03785385" w14:textId="77777777" w:rsidR="00A90151" w:rsidRPr="00890CA3" w:rsidRDefault="00A90151" w:rsidP="00091BE9">
      <w:pPr>
        <w:rPr>
          <w:lang w:val="en-US"/>
        </w:rPr>
      </w:pPr>
    </w:p>
    <w:p w14:paraId="0DE07645" w14:textId="77777777" w:rsidR="00890CA3" w:rsidRPr="00890CA3" w:rsidRDefault="00890CA3" w:rsidP="00890CA3">
      <w:pPr>
        <w:rPr>
          <w:lang w:val="en-US"/>
        </w:rPr>
      </w:pPr>
      <w:r w:rsidRPr="00890CA3">
        <w:rPr>
          <w:lang w:val="en-US"/>
        </w:rPr>
        <w:t>To implement this idea, the Department of Dynamics and Strength of Machines of NTU "KhPI" developed the glyph_visualization_lib library (authors Ruslan Babudzhan, Oleksiy Vodka). This library supports two options for visualization:</w:t>
      </w:r>
    </w:p>
    <w:p w14:paraId="7725FFB1" w14:textId="465E54DD" w:rsidR="00890CA3" w:rsidRPr="00890CA3" w:rsidRDefault="00890CA3" w:rsidP="00890CA3">
      <w:pPr>
        <w:pStyle w:val="a9"/>
        <w:numPr>
          <w:ilvl w:val="0"/>
          <w:numId w:val="7"/>
        </w:numPr>
        <w:rPr>
          <w:lang w:val="en-US"/>
        </w:rPr>
      </w:pPr>
      <w:r w:rsidRPr="00890CA3">
        <w:rPr>
          <w:lang w:val="en-US"/>
        </w:rPr>
        <w:t>Using matplotlib (slower, but does not require additional dependencies);</w:t>
      </w:r>
    </w:p>
    <w:p w14:paraId="07CF2636" w14:textId="5B33259E" w:rsidR="00890CA3" w:rsidRPr="00890CA3" w:rsidRDefault="00890CA3" w:rsidP="00890CA3">
      <w:pPr>
        <w:pStyle w:val="a9"/>
        <w:numPr>
          <w:ilvl w:val="0"/>
          <w:numId w:val="7"/>
        </w:numPr>
        <w:rPr>
          <w:lang w:val="en-US"/>
        </w:rPr>
      </w:pPr>
      <w:r w:rsidRPr="00890CA3">
        <w:rPr>
          <w:lang w:val="en-US"/>
        </w:rPr>
        <w:t>Using mayavi (faster option).</w:t>
      </w:r>
    </w:p>
    <w:p w14:paraId="5264E67F" w14:textId="28891D45" w:rsidR="001614EA" w:rsidRPr="00890CA3" w:rsidRDefault="00890CA3" w:rsidP="00890CA3">
      <w:pPr>
        <w:rPr>
          <w:lang w:val="en-US"/>
        </w:rPr>
      </w:pPr>
      <w:r w:rsidRPr="00890CA3">
        <w:rPr>
          <w:lang w:val="en-US"/>
        </w:rPr>
        <w:t xml:space="preserve">To install mayavi, you need to install the mayavi and pyqt5 packages. </w:t>
      </w:r>
    </w:p>
    <w:p w14:paraId="03EB7048" w14:textId="77777777" w:rsidR="007038CD" w:rsidRPr="00890CA3" w:rsidRDefault="00306F27" w:rsidP="004D14E9">
      <w:pPr>
        <w:pStyle w:val="a6"/>
      </w:pPr>
      <w:r w:rsidRPr="00890CA3">
        <w:t xml:space="preserve">pip install </w:t>
      </w:r>
      <w:r w:rsidR="004D14E9" w:rsidRPr="00890CA3">
        <w:t xml:space="preserve">mayavi </w:t>
      </w:r>
      <w:r w:rsidRPr="00890CA3">
        <w:t>pyqt5</w:t>
      </w:r>
    </w:p>
    <w:p w14:paraId="7A3F1AF9" w14:textId="2F34A8D3" w:rsidR="001614EA" w:rsidRPr="00890CA3" w:rsidRDefault="001614EA" w:rsidP="001614EA">
      <w:pPr>
        <w:rPr>
          <w:lang w:val="en-US"/>
        </w:rPr>
      </w:pPr>
    </w:p>
    <w:p w14:paraId="123D6871" w14:textId="58DC7CF5" w:rsidR="00890CA3" w:rsidRPr="00890CA3" w:rsidRDefault="00890CA3" w:rsidP="001614EA">
      <w:pPr>
        <w:rPr>
          <w:lang w:val="en-US"/>
        </w:rPr>
      </w:pPr>
    </w:p>
    <w:p w14:paraId="1DB2AEE7" w14:textId="77777777" w:rsidR="00890CA3" w:rsidRPr="00890CA3" w:rsidRDefault="00890CA3" w:rsidP="001614EA">
      <w:pPr>
        <w:rPr>
          <w:lang w:val="en-US"/>
        </w:rPr>
      </w:pPr>
    </w:p>
    <w:p w14:paraId="61FAB1B9" w14:textId="2412752A" w:rsidR="001614EA" w:rsidRPr="00890CA3" w:rsidRDefault="00890CA3" w:rsidP="001614EA">
      <w:pPr>
        <w:rPr>
          <w:lang w:val="en-US"/>
        </w:rPr>
      </w:pPr>
      <w:r w:rsidRPr="00890CA3">
        <w:rPr>
          <w:b/>
          <w:lang w:val="en-US"/>
        </w:rPr>
        <w:lastRenderedPageBreak/>
        <w:t>Example</w:t>
      </w:r>
      <w:r w:rsidR="001614EA" w:rsidRPr="00890CA3">
        <w:rPr>
          <w:b/>
          <w:lang w:val="en-US"/>
        </w:rPr>
        <w:t>.</w:t>
      </w:r>
      <w:r w:rsidR="001614EA" w:rsidRPr="00890CA3">
        <w:rPr>
          <w:lang w:val="en-US"/>
        </w:rPr>
        <w:t xml:space="preserve"> </w:t>
      </w:r>
      <w:r w:rsidRPr="00890CA3">
        <w:rPr>
          <w:lang w:val="en-US"/>
        </w:rPr>
        <w:t>Create a visualization of the tensor field:</w:t>
      </w:r>
    </w:p>
    <w:p w14:paraId="6980FC5E" w14:textId="77777777" w:rsidR="001614EA" w:rsidRPr="00890CA3" w:rsidRDefault="001614EA" w:rsidP="001614EA">
      <w:pPr>
        <w:rPr>
          <w:lang w:val="en-US"/>
        </w:rPr>
      </w:pPr>
    </w:p>
    <w:p w14:paraId="145E8D26" w14:textId="77777777" w:rsidR="001614EA" w:rsidRPr="00890CA3" w:rsidRDefault="000C1D7F" w:rsidP="00905AD0">
      <w:pPr>
        <w:ind w:firstLine="709"/>
        <w:jc w:val="right"/>
        <w:rPr>
          <w:lang w:val="en-US"/>
        </w:rPr>
      </w:pPr>
      <w:r w:rsidRPr="00890CA3">
        <w:rPr>
          <w:position w:val="-56"/>
          <w:lang w:val="en-US"/>
        </w:rPr>
        <w:object w:dxaOrig="4480" w:dyaOrig="1260" w14:anchorId="6F0E09E0">
          <v:shape id="_x0000_i1036" type="#_x0000_t75" style="width:224.25pt;height:63pt" o:ole="">
            <v:imagedata r:id="rId41" o:title=""/>
          </v:shape>
          <o:OLEObject Type="Embed" ProgID="Equation.DSMT4" ShapeID="_x0000_i1036" DrawAspect="Content" ObjectID="_1774085117" r:id="rId42"/>
        </w:object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Pr="00890CA3">
        <w:rPr>
          <w:lang w:val="en-US"/>
        </w:rPr>
        <w:tab/>
      </w:r>
      <w:r w:rsidR="00854A36" w:rsidRPr="00890CA3">
        <w:rPr>
          <w:lang w:val="en-US"/>
        </w:rPr>
        <w:t>(8)</w:t>
      </w:r>
    </w:p>
    <w:p w14:paraId="0A59ACF8" w14:textId="77777777" w:rsidR="00905AD0" w:rsidRPr="00890CA3" w:rsidRDefault="00905AD0" w:rsidP="00905AD0">
      <w:pPr>
        <w:ind w:firstLine="709"/>
        <w:jc w:val="right"/>
        <w:rPr>
          <w:lang w:val="en-US"/>
        </w:rPr>
      </w:pPr>
    </w:p>
    <w:p w14:paraId="0DAE0DFA" w14:textId="5C025030" w:rsidR="00905AD0" w:rsidRPr="00890CA3" w:rsidRDefault="00890CA3" w:rsidP="001614EA">
      <w:pPr>
        <w:rPr>
          <w:lang w:val="en-US"/>
        </w:rPr>
      </w:pPr>
      <w:r w:rsidRPr="00890CA3">
        <w:rPr>
          <w:lang w:val="en-US"/>
        </w:rPr>
        <w:t>The code that performs the visualization is shown in Listing 3.5. For the code to work, you need to download the glyph_visualization_lib.py file and add it to the project directory. The result of visualization is shown in Fig. 3.7.</w:t>
      </w:r>
    </w:p>
    <w:p w14:paraId="695AFABF" w14:textId="77777777" w:rsidR="001614EA" w:rsidRPr="00890CA3" w:rsidRDefault="001614EA" w:rsidP="001614EA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numpy </w:t>
      </w:r>
      <w:r w:rsidRPr="00890CA3">
        <w:rPr>
          <w:b/>
          <w:color w:val="0000FF"/>
        </w:rPr>
        <w:t>as</w:t>
      </w:r>
      <w:r w:rsidRPr="00890CA3">
        <w:t xml:space="preserve"> np</w:t>
      </w:r>
    </w:p>
    <w:p w14:paraId="625263CD" w14:textId="77777777" w:rsidR="001614EA" w:rsidRPr="00890CA3" w:rsidRDefault="001614EA" w:rsidP="001614EA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matplotlib</w:t>
      </w:r>
      <w:r w:rsidRPr="00890CA3">
        <w:rPr>
          <w:b/>
          <w:color w:val="000080"/>
        </w:rPr>
        <w:t>.</w:t>
      </w:r>
      <w:r w:rsidRPr="00890CA3">
        <w:t xml:space="preserve">pyplot </w:t>
      </w:r>
      <w:r w:rsidRPr="00890CA3">
        <w:rPr>
          <w:b/>
          <w:color w:val="0000FF"/>
        </w:rPr>
        <w:t>as</w:t>
      </w:r>
      <w:r w:rsidRPr="00890CA3">
        <w:t xml:space="preserve"> plt</w:t>
      </w:r>
    </w:p>
    <w:p w14:paraId="0DCB9754" w14:textId="77777777" w:rsidR="001614EA" w:rsidRPr="00890CA3" w:rsidRDefault="001614EA" w:rsidP="001614EA">
      <w:pPr>
        <w:pStyle w:val="a6"/>
      </w:pPr>
    </w:p>
    <w:p w14:paraId="56791B8D" w14:textId="77777777" w:rsidR="001614EA" w:rsidRPr="00890CA3" w:rsidRDefault="001614EA" w:rsidP="001614EA">
      <w:pPr>
        <w:pStyle w:val="a6"/>
      </w:pPr>
      <w:r w:rsidRPr="00890CA3">
        <w:rPr>
          <w:b/>
          <w:color w:val="0000FF"/>
        </w:rPr>
        <w:t>from</w:t>
      </w:r>
      <w:r w:rsidRPr="00890CA3">
        <w:t xml:space="preserve"> mayavi </w:t>
      </w:r>
      <w:r w:rsidRPr="00890CA3">
        <w:rPr>
          <w:b/>
          <w:color w:val="0000FF"/>
        </w:rPr>
        <w:t>import</w:t>
      </w:r>
      <w:r w:rsidRPr="00890CA3">
        <w:t xml:space="preserve"> mlab</w:t>
      </w:r>
    </w:p>
    <w:p w14:paraId="7F22C63D" w14:textId="77777777" w:rsidR="001614EA" w:rsidRPr="00890CA3" w:rsidRDefault="001614EA" w:rsidP="001614EA">
      <w:pPr>
        <w:pStyle w:val="a6"/>
      </w:pPr>
      <w:r w:rsidRPr="00890CA3">
        <w:rPr>
          <w:b/>
          <w:color w:val="0000FF"/>
        </w:rPr>
        <w:t>import</w:t>
      </w:r>
      <w:r w:rsidRPr="00890CA3">
        <w:t xml:space="preserve"> glyph_visualization_lib </w:t>
      </w:r>
      <w:r w:rsidRPr="00890CA3">
        <w:rPr>
          <w:b/>
          <w:color w:val="0000FF"/>
        </w:rPr>
        <w:t>as</w:t>
      </w:r>
      <w:r w:rsidRPr="00890CA3">
        <w:t xml:space="preserve"> gvl</w:t>
      </w:r>
    </w:p>
    <w:p w14:paraId="741C0014" w14:textId="77777777" w:rsidR="001614EA" w:rsidRPr="00890CA3" w:rsidRDefault="001614EA" w:rsidP="001614EA">
      <w:pPr>
        <w:pStyle w:val="a6"/>
      </w:pPr>
    </w:p>
    <w:p w14:paraId="713BEB16" w14:textId="77777777" w:rsidR="001614EA" w:rsidRPr="00890CA3" w:rsidRDefault="001614EA" w:rsidP="001614EA">
      <w:pPr>
        <w:pStyle w:val="a6"/>
      </w:pPr>
    </w:p>
    <w:p w14:paraId="22B69385" w14:textId="77777777" w:rsidR="001614EA" w:rsidRPr="00890CA3" w:rsidRDefault="001614EA" w:rsidP="001614EA">
      <w:pPr>
        <w:pStyle w:val="a6"/>
      </w:pPr>
      <w:r w:rsidRPr="00890CA3">
        <w:rPr>
          <w:b/>
          <w:color w:val="0000FF"/>
        </w:rPr>
        <w:t>def</w:t>
      </w:r>
      <w:r w:rsidRPr="00890CA3">
        <w:t xml:space="preserve"> </w:t>
      </w:r>
      <w:r w:rsidRPr="00890CA3">
        <w:rPr>
          <w:color w:val="FF00FF"/>
        </w:rPr>
        <w:t>main</w:t>
      </w:r>
      <w:r w:rsidRPr="00890CA3">
        <w:rPr>
          <w:b/>
          <w:color w:val="000080"/>
        </w:rPr>
        <w:t>():</w:t>
      </w:r>
    </w:p>
    <w:p w14:paraId="514617C7" w14:textId="77777777" w:rsidR="001614EA" w:rsidRPr="00890CA3" w:rsidRDefault="001614EA" w:rsidP="001614EA">
      <w:pPr>
        <w:pStyle w:val="a6"/>
      </w:pPr>
      <w:r w:rsidRPr="00890CA3">
        <w:t xml:space="preserve">    x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</w:t>
      </w:r>
      <w:r w:rsidRPr="00890CA3">
        <w:rPr>
          <w:color w:val="FF0000"/>
        </w:rPr>
        <w:t>0</w:t>
      </w:r>
      <w:r w:rsidRPr="00890CA3">
        <w:rPr>
          <w:b/>
          <w:color w:val="000080"/>
        </w:rPr>
        <w:t>,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pi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8</w:t>
      </w:r>
      <w:r w:rsidRPr="00890CA3">
        <w:rPr>
          <w:b/>
          <w:color w:val="000080"/>
        </w:rPr>
        <w:t>,</w:t>
      </w:r>
      <w:r w:rsidRPr="00890CA3">
        <w:t xml:space="preserve"> dtype</w:t>
      </w:r>
      <w:r w:rsidRPr="00890CA3">
        <w:rPr>
          <w:b/>
          <w:color w:val="000080"/>
        </w:rPr>
        <w:t>=</w:t>
      </w:r>
      <w:r w:rsidRPr="00890CA3">
        <w:t>float</w:t>
      </w:r>
      <w:r w:rsidRPr="00890CA3">
        <w:rPr>
          <w:b/>
          <w:color w:val="000080"/>
        </w:rPr>
        <w:t>,</w:t>
      </w:r>
      <w:r w:rsidRPr="00890CA3">
        <w:t xml:space="preserve"> endpoint</w:t>
      </w:r>
      <w:r w:rsidRPr="00890CA3">
        <w:rPr>
          <w:b/>
          <w:color w:val="000080"/>
        </w:rPr>
        <w:t>=</w:t>
      </w:r>
      <w:r w:rsidRPr="00890CA3">
        <w:rPr>
          <w:b/>
          <w:color w:val="0000FF"/>
        </w:rPr>
        <w:t>True</w:t>
      </w:r>
      <w:r w:rsidRPr="00890CA3">
        <w:rPr>
          <w:b/>
          <w:color w:val="000080"/>
        </w:rPr>
        <w:t>)</w:t>
      </w:r>
    </w:p>
    <w:p w14:paraId="090B0B8E" w14:textId="77777777" w:rsidR="001614EA" w:rsidRPr="00890CA3" w:rsidRDefault="001614EA" w:rsidP="001614EA">
      <w:pPr>
        <w:pStyle w:val="a6"/>
      </w:pPr>
      <w:r w:rsidRPr="00890CA3">
        <w:t xml:space="preserve">    y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-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pi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b/>
          <w:color w:val="000080"/>
        </w:rPr>
        <w:t>-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8</w:t>
      </w:r>
      <w:r w:rsidRPr="00890CA3">
        <w:rPr>
          <w:b/>
          <w:color w:val="000080"/>
        </w:rPr>
        <w:t>,</w:t>
      </w:r>
      <w:r w:rsidRPr="00890CA3">
        <w:t xml:space="preserve"> dtype</w:t>
      </w:r>
      <w:r w:rsidRPr="00890CA3">
        <w:rPr>
          <w:b/>
          <w:color w:val="000080"/>
        </w:rPr>
        <w:t>=</w:t>
      </w:r>
      <w:r w:rsidRPr="00890CA3">
        <w:t>float</w:t>
      </w:r>
      <w:r w:rsidRPr="00890CA3">
        <w:rPr>
          <w:b/>
          <w:color w:val="000080"/>
        </w:rPr>
        <w:t>,</w:t>
      </w:r>
      <w:r w:rsidRPr="00890CA3">
        <w:t xml:space="preserve"> endpoint</w:t>
      </w:r>
      <w:r w:rsidRPr="00890CA3">
        <w:rPr>
          <w:b/>
          <w:color w:val="000080"/>
        </w:rPr>
        <w:t>=</w:t>
      </w:r>
      <w:r w:rsidRPr="00890CA3">
        <w:rPr>
          <w:b/>
          <w:color w:val="0000FF"/>
        </w:rPr>
        <w:t>True</w:t>
      </w:r>
      <w:r w:rsidRPr="00890CA3">
        <w:rPr>
          <w:b/>
          <w:color w:val="000080"/>
        </w:rPr>
        <w:t>)</w:t>
      </w:r>
    </w:p>
    <w:p w14:paraId="07C70D66" w14:textId="77777777" w:rsidR="001614EA" w:rsidRPr="00890CA3" w:rsidRDefault="001614EA" w:rsidP="001614EA">
      <w:pPr>
        <w:pStyle w:val="a6"/>
      </w:pPr>
      <w:r w:rsidRPr="00890CA3">
        <w:t xml:space="preserve">    z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linspace</w:t>
      </w:r>
      <w:r w:rsidRPr="00890CA3">
        <w:rPr>
          <w:b/>
          <w:color w:val="000080"/>
        </w:rPr>
        <w:t>(</w:t>
      </w:r>
      <w:r w:rsidRPr="00890CA3">
        <w:rPr>
          <w:color w:val="FF0000"/>
        </w:rPr>
        <w:t>0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2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pi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8</w:t>
      </w:r>
      <w:r w:rsidRPr="00890CA3">
        <w:rPr>
          <w:b/>
          <w:color w:val="000080"/>
        </w:rPr>
        <w:t>,</w:t>
      </w:r>
      <w:r w:rsidRPr="00890CA3">
        <w:t xml:space="preserve"> dtype</w:t>
      </w:r>
      <w:r w:rsidRPr="00890CA3">
        <w:rPr>
          <w:b/>
          <w:color w:val="000080"/>
        </w:rPr>
        <w:t>=</w:t>
      </w:r>
      <w:r w:rsidRPr="00890CA3">
        <w:t>float</w:t>
      </w:r>
      <w:r w:rsidRPr="00890CA3">
        <w:rPr>
          <w:b/>
          <w:color w:val="000080"/>
        </w:rPr>
        <w:t>,</w:t>
      </w:r>
      <w:r w:rsidRPr="00890CA3">
        <w:t xml:space="preserve"> endpoint</w:t>
      </w:r>
      <w:r w:rsidRPr="00890CA3">
        <w:rPr>
          <w:b/>
          <w:color w:val="000080"/>
        </w:rPr>
        <w:t>=</w:t>
      </w:r>
      <w:r w:rsidRPr="00890CA3">
        <w:rPr>
          <w:b/>
          <w:color w:val="0000FF"/>
        </w:rPr>
        <w:t>True</w:t>
      </w:r>
      <w:r w:rsidRPr="00890CA3">
        <w:rPr>
          <w:b/>
          <w:color w:val="000080"/>
        </w:rPr>
        <w:t>)</w:t>
      </w:r>
    </w:p>
    <w:p w14:paraId="7A59A81D" w14:textId="77777777" w:rsidR="001614EA" w:rsidRPr="00890CA3" w:rsidRDefault="001614EA" w:rsidP="001614EA">
      <w:pPr>
        <w:pStyle w:val="a6"/>
      </w:pPr>
    </w:p>
    <w:p w14:paraId="5C936B3A" w14:textId="77777777" w:rsidR="001614EA" w:rsidRPr="00890CA3" w:rsidRDefault="001614EA" w:rsidP="001614EA">
      <w:pPr>
        <w:pStyle w:val="a6"/>
      </w:pPr>
      <w:r w:rsidRPr="00890CA3">
        <w:t xml:space="preserve">    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,</w:t>
      </w:r>
      <w:r w:rsidRPr="00890CA3">
        <w:t xml:space="preserve"> Z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meshgrid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,</w:t>
      </w:r>
      <w:r w:rsidRPr="00890CA3">
        <w:t xml:space="preserve"> y</w:t>
      </w:r>
      <w:r w:rsidRPr="00890CA3">
        <w:rPr>
          <w:b/>
          <w:color w:val="000080"/>
        </w:rPr>
        <w:t>,</w:t>
      </w:r>
      <w:r w:rsidRPr="00890CA3">
        <w:t xml:space="preserve"> z</w:t>
      </w:r>
      <w:r w:rsidRPr="00890CA3">
        <w:rPr>
          <w:b/>
          <w:color w:val="000080"/>
        </w:rPr>
        <w:t>)</w:t>
      </w:r>
    </w:p>
    <w:p w14:paraId="1E85724E" w14:textId="77777777" w:rsidR="001614EA" w:rsidRPr="00890CA3" w:rsidRDefault="001614EA" w:rsidP="001614EA">
      <w:pPr>
        <w:pStyle w:val="a6"/>
      </w:pPr>
    </w:p>
    <w:p w14:paraId="007ED2D6" w14:textId="77777777" w:rsidR="001614EA" w:rsidRPr="00890CA3" w:rsidRDefault="001614EA" w:rsidP="001614EA">
      <w:pPr>
        <w:pStyle w:val="a6"/>
      </w:pPr>
      <w:r w:rsidRPr="00890CA3">
        <w:t xml:space="preserve">    stress_tensor </w:t>
      </w:r>
      <w:r w:rsidRPr="00890CA3">
        <w:rPr>
          <w:b/>
          <w:color w:val="000080"/>
        </w:rPr>
        <w:t>=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array</w:t>
      </w:r>
      <w:r w:rsidRPr="00890CA3">
        <w:rPr>
          <w:b/>
          <w:color w:val="000080"/>
        </w:rPr>
        <w:t>([</w:t>
      </w:r>
    </w:p>
    <w:p w14:paraId="1C6B0D92" w14:textId="77777777" w:rsidR="001614EA" w:rsidRPr="00890CA3" w:rsidRDefault="001614EA" w:rsidP="001614EA">
      <w:pPr>
        <w:pStyle w:val="a6"/>
      </w:pPr>
      <w:r w:rsidRPr="00890CA3">
        <w:t xml:space="preserve">        </w:t>
      </w:r>
      <w:r w:rsidRPr="00890CA3">
        <w:rPr>
          <w:b/>
          <w:color w:val="000080"/>
        </w:rPr>
        <w:t>[-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),</w:t>
      </w:r>
      <w:r w:rsidRPr="00890CA3">
        <w:t xml:space="preserve"> </w:t>
      </w:r>
      <w:r w:rsidRPr="00890CA3">
        <w:rPr>
          <w:color w:val="FF0000"/>
        </w:rPr>
        <w:t>5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+</w:t>
      </w:r>
      <w:r w:rsidRPr="00890CA3">
        <w:t xml:space="preserve"> Y</w:t>
      </w:r>
      <w:r w:rsidRPr="00890CA3">
        <w:rPr>
          <w:b/>
          <w:color w:val="000080"/>
        </w:rPr>
        <w:t>),</w:t>
      </w:r>
      <w:r w:rsidRPr="00890CA3">
        <w:t xml:space="preserve"> </w:t>
      </w:r>
      <w:r w:rsidRPr="00890CA3">
        <w:rPr>
          <w:color w:val="FF0000"/>
        </w:rPr>
        <w:t>10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*</w:t>
      </w:r>
      <w:r w:rsidRPr="00890CA3">
        <w:t xml:space="preserve"> Z</w:t>
      </w:r>
      <w:r w:rsidRPr="00890CA3">
        <w:rPr>
          <w:b/>
          <w:color w:val="000080"/>
        </w:rPr>
        <w:t>)],</w:t>
      </w:r>
    </w:p>
    <w:p w14:paraId="51F46BDC" w14:textId="77777777" w:rsidR="001614EA" w:rsidRPr="00890CA3" w:rsidRDefault="001614EA" w:rsidP="001614EA">
      <w:pPr>
        <w:pStyle w:val="a6"/>
      </w:pPr>
      <w:r w:rsidRPr="00890CA3">
        <w:t xml:space="preserve">        </w:t>
      </w:r>
      <w:r w:rsidRPr="00890CA3">
        <w:rPr>
          <w:b/>
          <w:color w:val="000080"/>
        </w:rPr>
        <w:t>[</w:t>
      </w:r>
      <w:r w:rsidRPr="00890CA3">
        <w:rPr>
          <w:color w:val="FF0000"/>
        </w:rPr>
        <w:t>5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+</w:t>
      </w:r>
      <w:r w:rsidRPr="00890CA3">
        <w:t xml:space="preserve"> Y</w:t>
      </w:r>
      <w:r w:rsidRPr="00890CA3">
        <w:rPr>
          <w:b/>
          <w:color w:val="000080"/>
        </w:rPr>
        <w:t>),</w:t>
      </w:r>
      <w:r w:rsidRPr="00890CA3">
        <w:t xml:space="preserve"> </w:t>
      </w:r>
      <w:r w:rsidRPr="00890CA3">
        <w:rPr>
          <w:b/>
          <w:color w:val="000080"/>
        </w:rPr>
        <w:t>-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>Y</w:t>
      </w:r>
      <w:r w:rsidRPr="00890CA3">
        <w:rPr>
          <w:b/>
          <w:color w:val="000080"/>
        </w:rPr>
        <w:t>),</w:t>
      </w:r>
      <w:r w:rsidRPr="00890CA3">
        <w:t xml:space="preserve"> </w:t>
      </w:r>
      <w:r w:rsidRPr="00890CA3">
        <w:rPr>
          <w:color w:val="FF0000"/>
        </w:rPr>
        <w:t>3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 xml:space="preserve">Y </w:t>
      </w:r>
      <w:r w:rsidRPr="00890CA3">
        <w:rPr>
          <w:b/>
          <w:color w:val="000080"/>
        </w:rPr>
        <w:t>+</w:t>
      </w:r>
      <w:r w:rsidRPr="00890CA3">
        <w:t xml:space="preserve"> Z</w:t>
      </w:r>
      <w:r w:rsidRPr="00890CA3">
        <w:rPr>
          <w:b/>
          <w:color w:val="000080"/>
        </w:rPr>
        <w:t>)],</w:t>
      </w:r>
    </w:p>
    <w:p w14:paraId="28DAC9C0" w14:textId="77777777" w:rsidR="001614EA" w:rsidRPr="00890CA3" w:rsidRDefault="001614EA" w:rsidP="001614EA">
      <w:pPr>
        <w:pStyle w:val="a6"/>
      </w:pPr>
      <w:r w:rsidRPr="00890CA3">
        <w:t xml:space="preserve">        </w:t>
      </w:r>
      <w:r w:rsidRPr="00890CA3">
        <w:rPr>
          <w:b/>
          <w:color w:val="000080"/>
        </w:rPr>
        <w:t>[</w:t>
      </w:r>
      <w:r w:rsidRPr="00890CA3">
        <w:rPr>
          <w:color w:val="FF0000"/>
        </w:rPr>
        <w:t>10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 xml:space="preserve">X </w:t>
      </w:r>
      <w:r w:rsidRPr="00890CA3">
        <w:rPr>
          <w:b/>
          <w:color w:val="000080"/>
        </w:rPr>
        <w:t>*</w:t>
      </w:r>
      <w:r w:rsidRPr="00890CA3">
        <w:t xml:space="preserve"> Z</w:t>
      </w:r>
      <w:r w:rsidRPr="00890CA3">
        <w:rPr>
          <w:b/>
          <w:color w:val="000080"/>
        </w:rPr>
        <w:t>),</w:t>
      </w:r>
      <w:r w:rsidRPr="00890CA3">
        <w:t xml:space="preserve"> </w:t>
      </w:r>
      <w:r w:rsidRPr="00890CA3">
        <w:rPr>
          <w:color w:val="FF0000"/>
        </w:rPr>
        <w:t>3</w:t>
      </w:r>
      <w:r w:rsidRPr="00890CA3">
        <w:t xml:space="preserve"> </w:t>
      </w:r>
      <w:r w:rsidRPr="00890CA3">
        <w:rPr>
          <w:b/>
          <w:color w:val="000080"/>
        </w:rPr>
        <w:t>*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sin</w:t>
      </w:r>
      <w:r w:rsidRPr="00890CA3">
        <w:rPr>
          <w:b/>
          <w:color w:val="000080"/>
        </w:rPr>
        <w:t>(</w:t>
      </w:r>
      <w:r w:rsidRPr="00890CA3">
        <w:t xml:space="preserve">Y </w:t>
      </w:r>
      <w:r w:rsidRPr="00890CA3">
        <w:rPr>
          <w:b/>
          <w:color w:val="000080"/>
        </w:rPr>
        <w:t>+</w:t>
      </w:r>
      <w:r w:rsidRPr="00890CA3">
        <w:t xml:space="preserve"> Z</w:t>
      </w:r>
      <w:r w:rsidRPr="00890CA3">
        <w:rPr>
          <w:b/>
          <w:color w:val="000080"/>
        </w:rPr>
        <w:t>),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cos</w:t>
      </w:r>
      <w:r w:rsidRPr="00890CA3">
        <w:rPr>
          <w:b/>
          <w:color w:val="000080"/>
        </w:rPr>
        <w:t>(</w:t>
      </w:r>
      <w:r w:rsidRPr="00890CA3">
        <w:t>Z</w:t>
      </w:r>
      <w:r w:rsidRPr="00890CA3">
        <w:rPr>
          <w:b/>
          <w:color w:val="000080"/>
        </w:rPr>
        <w:t>)]</w:t>
      </w:r>
    </w:p>
    <w:p w14:paraId="6C7A9F6B" w14:textId="77777777" w:rsidR="001614EA" w:rsidRPr="00890CA3" w:rsidRDefault="001614EA" w:rsidP="001614EA">
      <w:pPr>
        <w:pStyle w:val="a6"/>
      </w:pPr>
      <w:r w:rsidRPr="00890CA3">
        <w:t xml:space="preserve">    </w:t>
      </w:r>
      <w:r w:rsidRPr="00890CA3">
        <w:rPr>
          <w:b/>
          <w:color w:val="000080"/>
        </w:rPr>
        <w:t>])</w:t>
      </w:r>
    </w:p>
    <w:p w14:paraId="3742AF74" w14:textId="77777777" w:rsidR="001614EA" w:rsidRPr="00890CA3" w:rsidRDefault="001614EA" w:rsidP="001614EA">
      <w:pPr>
        <w:pStyle w:val="a6"/>
      </w:pPr>
    </w:p>
    <w:p w14:paraId="1451B80E" w14:textId="77777777" w:rsidR="001614EA" w:rsidRPr="00890CA3" w:rsidRDefault="001614EA" w:rsidP="001614EA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print</w:t>
      </w:r>
      <w:r w:rsidRPr="00890CA3">
        <w:rPr>
          <w:b/>
          <w:color w:val="000080"/>
        </w:rPr>
        <w:t>(</w:t>
      </w:r>
      <w:r w:rsidRPr="00890CA3">
        <w:t>stress_tensor</w:t>
      </w:r>
      <w:r w:rsidRPr="00890CA3">
        <w:rPr>
          <w:b/>
          <w:color w:val="000080"/>
        </w:rPr>
        <w:t>.</w:t>
      </w:r>
      <w:r w:rsidRPr="00890CA3">
        <w:t>shape</w:t>
      </w:r>
      <w:r w:rsidRPr="00890CA3">
        <w:rPr>
          <w:b/>
          <w:color w:val="000080"/>
        </w:rPr>
        <w:t>)</w:t>
      </w:r>
    </w:p>
    <w:p w14:paraId="1E0EAC6E" w14:textId="77777777" w:rsidR="001614EA" w:rsidRPr="00890CA3" w:rsidRDefault="001614EA" w:rsidP="001614EA">
      <w:pPr>
        <w:pStyle w:val="a6"/>
      </w:pPr>
    </w:p>
    <w:p w14:paraId="33F9CC68" w14:textId="77777777" w:rsidR="001614EA" w:rsidRPr="00890CA3" w:rsidRDefault="001614EA" w:rsidP="001614EA">
      <w:pPr>
        <w:pStyle w:val="a6"/>
      </w:pPr>
      <w:r w:rsidRPr="00890CA3">
        <w:t xml:space="preserve">    vm_stress </w:t>
      </w:r>
      <w:r w:rsidRPr="00890CA3">
        <w:rPr>
          <w:b/>
          <w:color w:val="000080"/>
        </w:rPr>
        <w:t>=</w:t>
      </w:r>
      <w:r w:rsidRPr="00890CA3">
        <w:t xml:space="preserve"> gvl</w:t>
      </w:r>
      <w:r w:rsidRPr="00890CA3">
        <w:rPr>
          <w:b/>
          <w:color w:val="000080"/>
        </w:rPr>
        <w:t>.</w:t>
      </w:r>
      <w:r w:rsidRPr="00890CA3">
        <w:t>get_von_Mises_stress</w:t>
      </w:r>
      <w:r w:rsidRPr="00890CA3">
        <w:rPr>
          <w:b/>
          <w:color w:val="000080"/>
        </w:rPr>
        <w:t>(</w:t>
      </w:r>
      <w:r w:rsidRPr="00890CA3">
        <w:t>stress_tensor</w:t>
      </w:r>
      <w:r w:rsidRPr="00890CA3">
        <w:rPr>
          <w:b/>
          <w:color w:val="000080"/>
        </w:rPr>
        <w:t>)</w:t>
      </w:r>
    </w:p>
    <w:p w14:paraId="11238076" w14:textId="77777777" w:rsidR="001614EA" w:rsidRPr="00890CA3" w:rsidRDefault="001614EA" w:rsidP="001614EA">
      <w:pPr>
        <w:pStyle w:val="a6"/>
      </w:pPr>
    </w:p>
    <w:p w14:paraId="1A03D7B5" w14:textId="77777777" w:rsidR="001614EA" w:rsidRPr="00890CA3" w:rsidRDefault="001614EA" w:rsidP="001614EA">
      <w:pPr>
        <w:pStyle w:val="a6"/>
      </w:pPr>
      <w:r w:rsidRPr="00890CA3">
        <w:t xml:space="preserve">    glyph_radius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color w:val="FF0000"/>
        </w:rPr>
        <w:t>0.25</w:t>
      </w:r>
    </w:p>
    <w:p w14:paraId="2076EE02" w14:textId="77777777" w:rsidR="001614EA" w:rsidRPr="00890CA3" w:rsidRDefault="001614EA" w:rsidP="001614EA">
      <w:pPr>
        <w:pStyle w:val="a6"/>
      </w:pPr>
      <w:r w:rsidRPr="00890CA3">
        <w:t xml:space="preserve">    limits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b/>
          <w:color w:val="000080"/>
        </w:rPr>
        <w:t>[</w:t>
      </w:r>
      <w:r w:rsidRPr="00890CA3">
        <w:t>np</w:t>
      </w:r>
      <w:r w:rsidRPr="00890CA3">
        <w:rPr>
          <w:b/>
          <w:color w:val="000080"/>
        </w:rPr>
        <w:t>.</w:t>
      </w:r>
      <w:r w:rsidRPr="00890CA3">
        <w:t>min</w:t>
      </w:r>
      <w:r w:rsidRPr="00890CA3">
        <w:rPr>
          <w:b/>
          <w:color w:val="000080"/>
        </w:rPr>
        <w:t>(</w:t>
      </w:r>
      <w:r w:rsidRPr="00890CA3">
        <w:t>vm_stress</w:t>
      </w:r>
      <w:r w:rsidRPr="00890CA3">
        <w:rPr>
          <w:b/>
          <w:color w:val="000080"/>
        </w:rPr>
        <w:t>),</w:t>
      </w:r>
      <w:r w:rsidRPr="00890CA3">
        <w:t xml:space="preserve"> np</w:t>
      </w:r>
      <w:r w:rsidRPr="00890CA3">
        <w:rPr>
          <w:b/>
          <w:color w:val="000080"/>
        </w:rPr>
        <w:t>.</w:t>
      </w:r>
      <w:r w:rsidRPr="00890CA3">
        <w:t>max</w:t>
      </w:r>
      <w:r w:rsidRPr="00890CA3">
        <w:rPr>
          <w:b/>
          <w:color w:val="000080"/>
        </w:rPr>
        <w:t>(</w:t>
      </w:r>
      <w:r w:rsidRPr="00890CA3">
        <w:t>vm_stress</w:t>
      </w:r>
      <w:r w:rsidRPr="00890CA3">
        <w:rPr>
          <w:b/>
          <w:color w:val="000080"/>
        </w:rPr>
        <w:t>)]</w:t>
      </w:r>
    </w:p>
    <w:p w14:paraId="0D957F7F" w14:textId="77777777" w:rsidR="001614EA" w:rsidRPr="00890CA3" w:rsidRDefault="001614EA" w:rsidP="001614EA">
      <w:pPr>
        <w:pStyle w:val="a6"/>
      </w:pPr>
      <w:r w:rsidRPr="00890CA3">
        <w:t xml:space="preserve">    colormap </w:t>
      </w:r>
      <w:r w:rsidRPr="00890CA3">
        <w:rPr>
          <w:b/>
          <w:color w:val="000080"/>
        </w:rPr>
        <w:t>=</w:t>
      </w:r>
      <w:r w:rsidRPr="00890CA3">
        <w:t xml:space="preserve"> plt</w:t>
      </w:r>
      <w:r w:rsidRPr="00890CA3">
        <w:rPr>
          <w:b/>
          <w:color w:val="000080"/>
        </w:rPr>
        <w:t>.</w:t>
      </w:r>
      <w:r w:rsidRPr="00890CA3">
        <w:t>get_cmap</w:t>
      </w:r>
      <w:r w:rsidRPr="00890CA3">
        <w:rPr>
          <w:b/>
          <w:color w:val="000080"/>
        </w:rPr>
        <w:t>(</w:t>
      </w:r>
      <w:r w:rsidRPr="00890CA3">
        <w:rPr>
          <w:color w:val="808080"/>
        </w:rPr>
        <w:t>'rainbow'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20</w:t>
      </w:r>
      <w:r w:rsidRPr="00890CA3">
        <w:rPr>
          <w:b/>
          <w:color w:val="000080"/>
        </w:rPr>
        <w:t>)</w:t>
      </w:r>
    </w:p>
    <w:p w14:paraId="3B48EA87" w14:textId="77777777" w:rsidR="001614EA" w:rsidRPr="00890CA3" w:rsidRDefault="001614EA" w:rsidP="001614EA">
      <w:pPr>
        <w:pStyle w:val="a6"/>
      </w:pPr>
      <w:r w:rsidRPr="00890CA3">
        <w:t xml:space="preserve">    fig </w:t>
      </w:r>
      <w:r w:rsidRPr="00890CA3">
        <w:rPr>
          <w:b/>
          <w:color w:val="000080"/>
        </w:rPr>
        <w:t>=</w:t>
      </w:r>
      <w:r w:rsidRPr="00890CA3">
        <w:t xml:space="preserve"> mlab</w:t>
      </w:r>
      <w:r w:rsidRPr="00890CA3">
        <w:rPr>
          <w:b/>
          <w:color w:val="000080"/>
        </w:rPr>
        <w:t>.</w:t>
      </w:r>
      <w:r w:rsidRPr="00890CA3">
        <w:t>figure</w:t>
      </w:r>
      <w:r w:rsidRPr="00890CA3">
        <w:rPr>
          <w:b/>
          <w:color w:val="000080"/>
        </w:rPr>
        <w:t>(</w:t>
      </w:r>
      <w:r w:rsidRPr="00890CA3">
        <w:t>bgcolor</w:t>
      </w:r>
      <w:r w:rsidRPr="00890CA3">
        <w:rPr>
          <w:b/>
          <w:color w:val="000080"/>
        </w:rPr>
        <w:t>=(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</w:t>
      </w:r>
      <w:r w:rsidRPr="00890CA3">
        <w:rPr>
          <w:b/>
          <w:color w:val="000080"/>
        </w:rPr>
        <w:t>))</w:t>
      </w:r>
    </w:p>
    <w:p w14:paraId="775A0A24" w14:textId="77777777" w:rsidR="001614EA" w:rsidRPr="00890CA3" w:rsidRDefault="001614EA" w:rsidP="001614EA">
      <w:pPr>
        <w:pStyle w:val="a6"/>
      </w:pPr>
    </w:p>
    <w:p w14:paraId="544403C2" w14:textId="77777777" w:rsidR="001614EA" w:rsidRPr="00890CA3" w:rsidRDefault="001614EA" w:rsidP="001614EA">
      <w:pPr>
        <w:pStyle w:val="a6"/>
      </w:pPr>
      <w:r w:rsidRPr="00890CA3">
        <w:t xml:space="preserve">    fig2 </w:t>
      </w:r>
      <w:r w:rsidRPr="00890CA3">
        <w:rPr>
          <w:b/>
          <w:color w:val="000080"/>
        </w:rPr>
        <w:t>=</w:t>
      </w:r>
      <w:r w:rsidRPr="00890CA3">
        <w:t xml:space="preserve"> plt</w:t>
      </w:r>
      <w:r w:rsidRPr="00890CA3">
        <w:rPr>
          <w:b/>
          <w:color w:val="000080"/>
        </w:rPr>
        <w:t>.</w:t>
      </w:r>
      <w:r w:rsidRPr="00890CA3">
        <w:t>figure</w:t>
      </w:r>
      <w:r w:rsidRPr="00890CA3">
        <w:rPr>
          <w:b/>
          <w:color w:val="000080"/>
        </w:rPr>
        <w:t>()</w:t>
      </w:r>
    </w:p>
    <w:p w14:paraId="50510CE8" w14:textId="77777777" w:rsidR="001614EA" w:rsidRPr="00890CA3" w:rsidRDefault="001614EA" w:rsidP="001614EA">
      <w:pPr>
        <w:pStyle w:val="a6"/>
      </w:pPr>
      <w:r w:rsidRPr="00890CA3">
        <w:t xml:space="preserve">    ax </w:t>
      </w:r>
      <w:r w:rsidRPr="00890CA3">
        <w:rPr>
          <w:b/>
          <w:color w:val="000080"/>
        </w:rPr>
        <w:t>=</w:t>
      </w:r>
      <w:r w:rsidRPr="00890CA3">
        <w:t xml:space="preserve"> fig2</w:t>
      </w:r>
      <w:r w:rsidRPr="00890CA3">
        <w:rPr>
          <w:b/>
          <w:color w:val="000080"/>
        </w:rPr>
        <w:t>.</w:t>
      </w:r>
      <w:r w:rsidRPr="00890CA3">
        <w:t>add_subplot</w:t>
      </w:r>
      <w:r w:rsidRPr="00890CA3">
        <w:rPr>
          <w:b/>
          <w:color w:val="000080"/>
        </w:rPr>
        <w:t>(</w:t>
      </w:r>
      <w:r w:rsidRPr="00890CA3">
        <w:rPr>
          <w:color w:val="FF0000"/>
        </w:rPr>
        <w:t>111</w:t>
      </w:r>
      <w:r w:rsidRPr="00890CA3">
        <w:rPr>
          <w:b/>
          <w:color w:val="000080"/>
        </w:rPr>
        <w:t>,</w:t>
      </w:r>
      <w:r w:rsidRPr="00890CA3">
        <w:t xml:space="preserve"> projection</w:t>
      </w:r>
      <w:r w:rsidRPr="00890CA3">
        <w:rPr>
          <w:b/>
          <w:color w:val="000080"/>
        </w:rPr>
        <w:t>=</w:t>
      </w:r>
      <w:r w:rsidRPr="00890CA3">
        <w:rPr>
          <w:color w:val="808080"/>
        </w:rPr>
        <w:t>'3d'</w:t>
      </w:r>
      <w:r w:rsidRPr="00890CA3">
        <w:rPr>
          <w:b/>
          <w:color w:val="000080"/>
        </w:rPr>
        <w:t>)</w:t>
      </w:r>
    </w:p>
    <w:p w14:paraId="5068FB8B" w14:textId="77777777" w:rsidR="001614EA" w:rsidRPr="00890CA3" w:rsidRDefault="001614EA" w:rsidP="001614EA">
      <w:pPr>
        <w:pStyle w:val="a6"/>
      </w:pPr>
    </w:p>
    <w:p w14:paraId="6686E679" w14:textId="77777777" w:rsidR="001614EA" w:rsidRPr="00890CA3" w:rsidRDefault="001614EA" w:rsidP="001614EA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for</w:t>
      </w:r>
      <w:r w:rsidRPr="00890CA3">
        <w:t xml:space="preserve"> i </w:t>
      </w:r>
      <w:r w:rsidRPr="00890CA3">
        <w:rPr>
          <w:b/>
          <w:color w:val="0000FF"/>
        </w:rPr>
        <w:t>in</w:t>
      </w:r>
      <w:r w:rsidRPr="00890CA3">
        <w:t xml:space="preserve"> range</w:t>
      </w:r>
      <w:r w:rsidRPr="00890CA3">
        <w:rPr>
          <w:b/>
          <w:color w:val="000080"/>
        </w:rPr>
        <w:t>(</w:t>
      </w:r>
      <w:r w:rsidRPr="00890CA3">
        <w:t>x</w:t>
      </w:r>
      <w:r w:rsidRPr="00890CA3">
        <w:rPr>
          <w:b/>
          <w:color w:val="000080"/>
        </w:rPr>
        <w:t>.</w:t>
      </w:r>
      <w:r w:rsidRPr="00890CA3">
        <w:t>size</w:t>
      </w:r>
      <w:r w:rsidRPr="00890CA3">
        <w:rPr>
          <w:b/>
          <w:color w:val="000080"/>
        </w:rPr>
        <w:t>):</w:t>
      </w:r>
    </w:p>
    <w:p w14:paraId="6044AE22" w14:textId="77777777" w:rsidR="001614EA" w:rsidRPr="00890CA3" w:rsidRDefault="001614EA" w:rsidP="001614EA">
      <w:pPr>
        <w:pStyle w:val="a6"/>
      </w:pPr>
      <w:r w:rsidRPr="00890CA3">
        <w:t xml:space="preserve">        </w:t>
      </w:r>
      <w:r w:rsidRPr="00890CA3">
        <w:rPr>
          <w:b/>
          <w:color w:val="0000FF"/>
        </w:rPr>
        <w:t>for</w:t>
      </w:r>
      <w:r w:rsidRPr="00890CA3">
        <w:t xml:space="preserve"> j </w:t>
      </w:r>
      <w:r w:rsidRPr="00890CA3">
        <w:rPr>
          <w:b/>
          <w:color w:val="0000FF"/>
        </w:rPr>
        <w:t>in</w:t>
      </w:r>
      <w:r w:rsidRPr="00890CA3">
        <w:t xml:space="preserve"> range</w:t>
      </w:r>
      <w:r w:rsidRPr="00890CA3">
        <w:rPr>
          <w:b/>
          <w:color w:val="000080"/>
        </w:rPr>
        <w:t>(</w:t>
      </w:r>
      <w:r w:rsidRPr="00890CA3">
        <w:t>y</w:t>
      </w:r>
      <w:r w:rsidRPr="00890CA3">
        <w:rPr>
          <w:b/>
          <w:color w:val="000080"/>
        </w:rPr>
        <w:t>.</w:t>
      </w:r>
      <w:r w:rsidRPr="00890CA3">
        <w:t>size</w:t>
      </w:r>
      <w:r w:rsidRPr="00890CA3">
        <w:rPr>
          <w:b/>
          <w:color w:val="000080"/>
        </w:rPr>
        <w:t>):</w:t>
      </w:r>
    </w:p>
    <w:p w14:paraId="45D94A0F" w14:textId="77777777" w:rsidR="001614EA" w:rsidRPr="00890CA3" w:rsidRDefault="001614EA" w:rsidP="001614EA">
      <w:pPr>
        <w:pStyle w:val="a6"/>
      </w:pPr>
      <w:r w:rsidRPr="00890CA3">
        <w:t xml:space="preserve">            </w:t>
      </w:r>
      <w:r w:rsidRPr="00890CA3">
        <w:rPr>
          <w:b/>
          <w:color w:val="0000FF"/>
        </w:rPr>
        <w:t>for</w:t>
      </w:r>
      <w:r w:rsidRPr="00890CA3">
        <w:t xml:space="preserve"> k </w:t>
      </w:r>
      <w:r w:rsidRPr="00890CA3">
        <w:rPr>
          <w:b/>
          <w:color w:val="0000FF"/>
        </w:rPr>
        <w:t>in</w:t>
      </w:r>
      <w:r w:rsidRPr="00890CA3">
        <w:t xml:space="preserve"> range</w:t>
      </w:r>
      <w:r w:rsidRPr="00890CA3">
        <w:rPr>
          <w:b/>
          <w:color w:val="000080"/>
        </w:rPr>
        <w:t>(</w:t>
      </w:r>
      <w:r w:rsidRPr="00890CA3">
        <w:t>z</w:t>
      </w:r>
      <w:r w:rsidRPr="00890CA3">
        <w:rPr>
          <w:b/>
          <w:color w:val="000080"/>
        </w:rPr>
        <w:t>.</w:t>
      </w:r>
      <w:r w:rsidRPr="00890CA3">
        <w:t>size</w:t>
      </w:r>
      <w:r w:rsidRPr="00890CA3">
        <w:rPr>
          <w:b/>
          <w:color w:val="000080"/>
        </w:rPr>
        <w:t>):</w:t>
      </w:r>
    </w:p>
    <w:p w14:paraId="3BFAF705" w14:textId="77777777" w:rsidR="001614EA" w:rsidRPr="00890CA3" w:rsidRDefault="001614EA" w:rsidP="001614EA">
      <w:pPr>
        <w:pStyle w:val="a6"/>
      </w:pPr>
      <w:r w:rsidRPr="00890CA3">
        <w:t xml:space="preserve">                center </w:t>
      </w:r>
      <w:r w:rsidRPr="00890CA3">
        <w:rPr>
          <w:b/>
          <w:color w:val="000080"/>
        </w:rPr>
        <w:t>=</w:t>
      </w:r>
      <w:r w:rsidRPr="00890CA3">
        <w:t xml:space="preserve"> </w:t>
      </w:r>
      <w:r w:rsidRPr="00890CA3">
        <w:rPr>
          <w:b/>
          <w:color w:val="000080"/>
        </w:rPr>
        <w:t>[</w:t>
      </w:r>
      <w:r w:rsidRPr="00890CA3">
        <w:t>x</w:t>
      </w:r>
      <w:r w:rsidRPr="00890CA3">
        <w:rPr>
          <w:b/>
          <w:color w:val="000080"/>
        </w:rPr>
        <w:t>[</w:t>
      </w:r>
      <w:r w:rsidRPr="00890CA3">
        <w:t>i</w:t>
      </w:r>
      <w:r w:rsidRPr="00890CA3">
        <w:rPr>
          <w:b/>
          <w:color w:val="000080"/>
        </w:rPr>
        <w:t>],</w:t>
      </w:r>
      <w:r w:rsidRPr="00890CA3">
        <w:t xml:space="preserve"> y</w:t>
      </w:r>
      <w:r w:rsidRPr="00890CA3">
        <w:rPr>
          <w:b/>
          <w:color w:val="000080"/>
        </w:rPr>
        <w:t>[</w:t>
      </w:r>
      <w:r w:rsidRPr="00890CA3">
        <w:t>j</w:t>
      </w:r>
      <w:r w:rsidRPr="00890CA3">
        <w:rPr>
          <w:b/>
          <w:color w:val="000080"/>
        </w:rPr>
        <w:t>],</w:t>
      </w:r>
      <w:r w:rsidRPr="00890CA3">
        <w:t xml:space="preserve"> z</w:t>
      </w:r>
      <w:r w:rsidRPr="00890CA3">
        <w:rPr>
          <w:b/>
          <w:color w:val="000080"/>
        </w:rPr>
        <w:t>[</w:t>
      </w:r>
      <w:r w:rsidRPr="00890CA3">
        <w:t>k</w:t>
      </w:r>
      <w:r w:rsidRPr="00890CA3">
        <w:rPr>
          <w:b/>
          <w:color w:val="000080"/>
        </w:rPr>
        <w:t>]]</w:t>
      </w:r>
    </w:p>
    <w:p w14:paraId="25E33EEE" w14:textId="77777777" w:rsidR="001614EA" w:rsidRPr="00890CA3" w:rsidRDefault="001614EA" w:rsidP="001614EA">
      <w:pPr>
        <w:pStyle w:val="a6"/>
      </w:pPr>
      <w:r w:rsidRPr="00890CA3">
        <w:t xml:space="preserve">                data </w:t>
      </w:r>
      <w:r w:rsidRPr="00890CA3">
        <w:rPr>
          <w:b/>
          <w:color w:val="000080"/>
        </w:rPr>
        <w:t>=</w:t>
      </w:r>
      <w:r w:rsidRPr="00890CA3">
        <w:t xml:space="preserve"> stress_tensor</w:t>
      </w:r>
      <w:r w:rsidRPr="00890CA3">
        <w:rPr>
          <w:b/>
          <w:color w:val="000080"/>
        </w:rPr>
        <w:t>[:,</w:t>
      </w:r>
      <w:r w:rsidRPr="00890CA3">
        <w:t xml:space="preserve"> </w:t>
      </w:r>
      <w:r w:rsidRPr="00890CA3">
        <w:rPr>
          <w:b/>
          <w:color w:val="000080"/>
        </w:rPr>
        <w:t>:,</w:t>
      </w:r>
      <w:r w:rsidRPr="00890CA3">
        <w:t xml:space="preserve"> i</w:t>
      </w:r>
      <w:r w:rsidRPr="00890CA3">
        <w:rPr>
          <w:b/>
          <w:color w:val="000080"/>
        </w:rPr>
        <w:t>,</w:t>
      </w:r>
      <w:r w:rsidRPr="00890CA3">
        <w:t xml:space="preserve"> j</w:t>
      </w:r>
      <w:r w:rsidRPr="00890CA3">
        <w:rPr>
          <w:b/>
          <w:color w:val="000080"/>
        </w:rPr>
        <w:t>,</w:t>
      </w:r>
      <w:r w:rsidRPr="00890CA3">
        <w:t xml:space="preserve"> k</w:t>
      </w:r>
      <w:r w:rsidRPr="00890CA3">
        <w:rPr>
          <w:b/>
          <w:color w:val="000080"/>
        </w:rPr>
        <w:t>]</w:t>
      </w:r>
    </w:p>
    <w:p w14:paraId="19F1E836" w14:textId="77777777" w:rsidR="001614EA" w:rsidRPr="00890CA3" w:rsidRDefault="001614EA" w:rsidP="001614EA">
      <w:pPr>
        <w:pStyle w:val="a6"/>
      </w:pPr>
      <w:r w:rsidRPr="00890CA3">
        <w:lastRenderedPageBreak/>
        <w:t xml:space="preserve">                color </w:t>
      </w:r>
      <w:r w:rsidRPr="00890CA3">
        <w:rPr>
          <w:b/>
          <w:color w:val="000080"/>
        </w:rPr>
        <w:t>=</w:t>
      </w:r>
      <w:r w:rsidRPr="00890CA3">
        <w:t xml:space="preserve"> colormap</w:t>
      </w:r>
      <w:r w:rsidRPr="00890CA3">
        <w:rPr>
          <w:b/>
          <w:color w:val="000080"/>
        </w:rPr>
        <w:t>(</w:t>
      </w:r>
      <w:r w:rsidRPr="00890CA3">
        <w:t>gvl</w:t>
      </w:r>
      <w:r w:rsidRPr="00890CA3">
        <w:rPr>
          <w:b/>
          <w:color w:val="000080"/>
        </w:rPr>
        <w:t>.</w:t>
      </w:r>
      <w:r w:rsidRPr="00890CA3">
        <w:t>get_colormap_ratio_on_stress</w:t>
      </w:r>
      <w:r w:rsidRPr="00890CA3">
        <w:rPr>
          <w:b/>
          <w:color w:val="000080"/>
        </w:rPr>
        <w:t>(</w:t>
      </w:r>
      <w:r w:rsidRPr="00890CA3">
        <w:t>vm_stress</w:t>
      </w:r>
      <w:r w:rsidRPr="00890CA3">
        <w:rPr>
          <w:b/>
          <w:color w:val="000080"/>
        </w:rPr>
        <w:t>[</w:t>
      </w:r>
      <w:r w:rsidRPr="00890CA3">
        <w:t>i</w:t>
      </w:r>
      <w:r w:rsidRPr="00890CA3">
        <w:rPr>
          <w:b/>
          <w:color w:val="000080"/>
        </w:rPr>
        <w:t>,</w:t>
      </w:r>
      <w:r w:rsidRPr="00890CA3">
        <w:t xml:space="preserve"> j</w:t>
      </w:r>
      <w:r w:rsidRPr="00890CA3">
        <w:rPr>
          <w:b/>
          <w:color w:val="000080"/>
        </w:rPr>
        <w:t>,</w:t>
      </w:r>
      <w:r w:rsidRPr="00890CA3">
        <w:t xml:space="preserve"> k</w:t>
      </w:r>
      <w:r w:rsidRPr="00890CA3">
        <w:rPr>
          <w:b/>
          <w:color w:val="000080"/>
        </w:rPr>
        <w:t>],</w:t>
      </w:r>
      <w:r w:rsidRPr="00890CA3">
        <w:t xml:space="preserve"> limits</w:t>
      </w:r>
      <w:r w:rsidRPr="00890CA3">
        <w:rPr>
          <w:b/>
          <w:color w:val="000080"/>
        </w:rPr>
        <w:t>))[:</w:t>
      </w:r>
      <w:r w:rsidRPr="00890CA3">
        <w:rPr>
          <w:color w:val="FF0000"/>
        </w:rPr>
        <w:t>3</w:t>
      </w:r>
      <w:r w:rsidRPr="00890CA3">
        <w:rPr>
          <w:b/>
          <w:color w:val="000080"/>
        </w:rPr>
        <w:t>]</w:t>
      </w:r>
    </w:p>
    <w:p w14:paraId="7066187C" w14:textId="77777777" w:rsidR="001614EA" w:rsidRPr="00890CA3" w:rsidRDefault="001614EA" w:rsidP="001614EA">
      <w:pPr>
        <w:pStyle w:val="a6"/>
      </w:pPr>
    </w:p>
    <w:p w14:paraId="17C64815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t xml:space="preserve">                </w:t>
      </w:r>
      <w:r w:rsidRPr="00890CA3">
        <w:rPr>
          <w:color w:val="FF8000"/>
        </w:rPr>
        <w:t>"""</w:t>
      </w:r>
    </w:p>
    <w:p w14:paraId="2CC80AFF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glyph_type = {0: 'cuboid', 1: 'cylinder', 2: 'ellipsoid', 3: 'superquadric'}</w:t>
      </w:r>
    </w:p>
    <w:p w14:paraId="115AA96A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</w:t>
      </w:r>
    </w:p>
    <w:p w14:paraId="5E21F3A4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if glyph_type == 3 (superquadric) </w:t>
      </w:r>
    </w:p>
    <w:p w14:paraId="578CB3E4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there are glyph shape type</w:t>
      </w:r>
    </w:p>
    <w:p w14:paraId="4BDE1F73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0 - superquadrics, </w:t>
      </w:r>
    </w:p>
    <w:p w14:paraId="23694EA7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1 - Kindlmann_glyph, </w:t>
      </w:r>
    </w:p>
    <w:p w14:paraId="19FB2846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2 - Kindlmann_modified_glyph</w:t>
      </w:r>
    </w:p>
    <w:p w14:paraId="5344C378" w14:textId="77777777" w:rsidR="001614EA" w:rsidRPr="00890CA3" w:rsidRDefault="001614EA" w:rsidP="001614EA">
      <w:pPr>
        <w:pStyle w:val="a6"/>
        <w:rPr>
          <w:color w:val="FF8000"/>
        </w:rPr>
      </w:pPr>
      <w:r w:rsidRPr="00890CA3">
        <w:rPr>
          <w:color w:val="FF8000"/>
        </w:rPr>
        <w:t xml:space="preserve">                </w:t>
      </w:r>
    </w:p>
    <w:p w14:paraId="100BBBB9" w14:textId="77777777" w:rsidR="001614EA" w:rsidRPr="00890CA3" w:rsidRDefault="001614EA" w:rsidP="001614EA">
      <w:pPr>
        <w:pStyle w:val="a6"/>
      </w:pPr>
      <w:r w:rsidRPr="00890CA3">
        <w:rPr>
          <w:color w:val="FF8000"/>
        </w:rPr>
        <w:t xml:space="preserve">                """</w:t>
      </w:r>
    </w:p>
    <w:p w14:paraId="2D2D559D" w14:textId="77777777" w:rsidR="001614EA" w:rsidRPr="00890CA3" w:rsidRDefault="001614EA" w:rsidP="001614EA">
      <w:pPr>
        <w:pStyle w:val="a6"/>
      </w:pPr>
    </w:p>
    <w:p w14:paraId="3F3A44B9" w14:textId="77777777" w:rsidR="001614EA" w:rsidRPr="00890CA3" w:rsidRDefault="001614EA" w:rsidP="001614EA">
      <w:pPr>
        <w:pStyle w:val="a6"/>
      </w:pPr>
      <w:r w:rsidRPr="00890CA3">
        <w:t xml:space="preserve">                x_g</w:t>
      </w:r>
      <w:r w:rsidRPr="00890CA3">
        <w:rPr>
          <w:b/>
          <w:color w:val="000080"/>
        </w:rPr>
        <w:t>,</w:t>
      </w:r>
      <w:r w:rsidRPr="00890CA3">
        <w:t xml:space="preserve"> y_g</w:t>
      </w:r>
      <w:r w:rsidRPr="00890CA3">
        <w:rPr>
          <w:b/>
          <w:color w:val="000080"/>
        </w:rPr>
        <w:t>,</w:t>
      </w:r>
      <w:r w:rsidRPr="00890CA3">
        <w:t xml:space="preserve"> z_g </w:t>
      </w:r>
      <w:r w:rsidRPr="00890CA3">
        <w:rPr>
          <w:b/>
          <w:color w:val="000080"/>
        </w:rPr>
        <w:t>=</w:t>
      </w:r>
      <w:r w:rsidRPr="00890CA3">
        <w:t xml:space="preserve"> gvl</w:t>
      </w:r>
      <w:r w:rsidRPr="00890CA3">
        <w:rPr>
          <w:b/>
          <w:color w:val="000080"/>
        </w:rPr>
        <w:t>.</w:t>
      </w:r>
      <w:r w:rsidRPr="00890CA3">
        <w:t>get_glyph_data</w:t>
      </w:r>
      <w:r w:rsidRPr="00890CA3">
        <w:rPr>
          <w:b/>
          <w:color w:val="000080"/>
        </w:rPr>
        <w:t>(</w:t>
      </w:r>
      <w:r w:rsidRPr="00890CA3">
        <w:t>center</w:t>
      </w:r>
      <w:r w:rsidRPr="00890CA3">
        <w:rPr>
          <w:b/>
          <w:color w:val="000080"/>
        </w:rPr>
        <w:t>,</w:t>
      </w:r>
      <w:r w:rsidRPr="00890CA3">
        <w:t xml:space="preserve"> data</w:t>
      </w:r>
      <w:r w:rsidRPr="00890CA3">
        <w:rPr>
          <w:b/>
          <w:color w:val="000080"/>
        </w:rPr>
        <w:t>,</w:t>
      </w:r>
      <w:r w:rsidRPr="00890CA3">
        <w:t xml:space="preserve"> limits</w:t>
      </w:r>
      <w:r w:rsidRPr="00890CA3">
        <w:rPr>
          <w:b/>
          <w:color w:val="000080"/>
        </w:rPr>
        <w:t>,</w:t>
      </w:r>
      <w:r w:rsidRPr="00890CA3">
        <w:t xml:space="preserve"> glyph_points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12</w:t>
      </w:r>
      <w:r w:rsidRPr="00890CA3">
        <w:rPr>
          <w:b/>
          <w:color w:val="000080"/>
        </w:rPr>
        <w:t>,</w:t>
      </w:r>
      <w:r w:rsidRPr="00890CA3">
        <w:t xml:space="preserve"> glyph_radius</w:t>
      </w:r>
      <w:r w:rsidRPr="00890CA3">
        <w:rPr>
          <w:b/>
          <w:color w:val="000080"/>
        </w:rPr>
        <w:t>=</w:t>
      </w:r>
      <w:r w:rsidRPr="00890CA3">
        <w:t>glyph_radius</w:t>
      </w:r>
      <w:r w:rsidRPr="00890CA3">
        <w:rPr>
          <w:b/>
          <w:color w:val="000080"/>
        </w:rPr>
        <w:t>,</w:t>
      </w:r>
    </w:p>
    <w:p w14:paraId="396B3B22" w14:textId="77777777" w:rsidR="001614EA" w:rsidRPr="00890CA3" w:rsidRDefault="001614EA" w:rsidP="001614EA">
      <w:pPr>
        <w:pStyle w:val="a6"/>
      </w:pPr>
      <w:r w:rsidRPr="00890CA3">
        <w:t xml:space="preserve">                                                   glyph_type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3</w:t>
      </w:r>
      <w:r w:rsidRPr="00890CA3">
        <w:rPr>
          <w:b/>
          <w:color w:val="000080"/>
        </w:rPr>
        <w:t>,</w:t>
      </w:r>
    </w:p>
    <w:p w14:paraId="61C85D98" w14:textId="77777777" w:rsidR="001614EA" w:rsidRPr="00890CA3" w:rsidRDefault="001614EA" w:rsidP="001614EA">
      <w:pPr>
        <w:pStyle w:val="a6"/>
      </w:pPr>
      <w:r w:rsidRPr="00890CA3">
        <w:t xml:space="preserve">                                                   superquadrics_option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2</w:t>
      </w:r>
      <w:r w:rsidRPr="00890CA3">
        <w:rPr>
          <w:b/>
          <w:color w:val="000080"/>
        </w:rPr>
        <w:t>)</w:t>
      </w:r>
    </w:p>
    <w:p w14:paraId="5EBB6CAE" w14:textId="77777777" w:rsidR="001614EA" w:rsidRPr="00890CA3" w:rsidRDefault="001614EA" w:rsidP="001614EA">
      <w:pPr>
        <w:pStyle w:val="a6"/>
      </w:pPr>
    </w:p>
    <w:p w14:paraId="57452E98" w14:textId="77777777" w:rsidR="001614EA" w:rsidRPr="00890CA3" w:rsidRDefault="001614EA" w:rsidP="001614EA">
      <w:pPr>
        <w:pStyle w:val="a6"/>
      </w:pPr>
      <w:r w:rsidRPr="00890CA3">
        <w:t xml:space="preserve">                </w:t>
      </w:r>
      <w:r w:rsidRPr="00890CA3">
        <w:rPr>
          <w:color w:val="008000"/>
        </w:rPr>
        <w:t># surf = ax.plot_surface(x_g, y_g, z_g, linewidth=0, antialiased=True, color=color)</w:t>
      </w:r>
    </w:p>
    <w:p w14:paraId="14195FD4" w14:textId="77777777" w:rsidR="001614EA" w:rsidRPr="00890CA3" w:rsidRDefault="001614EA" w:rsidP="001614EA">
      <w:pPr>
        <w:pStyle w:val="a6"/>
      </w:pPr>
      <w:r w:rsidRPr="00890CA3">
        <w:t xml:space="preserve">                </w:t>
      </w:r>
      <w:r w:rsidRPr="00890CA3">
        <w:rPr>
          <w:color w:val="008000"/>
        </w:rPr>
        <w:t># surf = ax.plot_wireframe(x_g, y_g, z_g, linewidth=1, antialiased=True, color=color)</w:t>
      </w:r>
    </w:p>
    <w:p w14:paraId="2C7DFCFE" w14:textId="77777777" w:rsidR="001614EA" w:rsidRPr="00890CA3" w:rsidRDefault="001614EA" w:rsidP="001614EA">
      <w:pPr>
        <w:pStyle w:val="a6"/>
      </w:pPr>
    </w:p>
    <w:p w14:paraId="785F5FDB" w14:textId="77777777" w:rsidR="001614EA" w:rsidRPr="00890CA3" w:rsidRDefault="001614EA" w:rsidP="001614EA">
      <w:pPr>
        <w:pStyle w:val="a6"/>
      </w:pPr>
      <w:r w:rsidRPr="00890CA3">
        <w:t xml:space="preserve">                mlab</w:t>
      </w:r>
      <w:r w:rsidRPr="00890CA3">
        <w:rPr>
          <w:b/>
          <w:color w:val="000080"/>
        </w:rPr>
        <w:t>.</w:t>
      </w:r>
      <w:r w:rsidRPr="00890CA3">
        <w:t>mesh</w:t>
      </w:r>
      <w:r w:rsidRPr="00890CA3">
        <w:rPr>
          <w:b/>
          <w:color w:val="000080"/>
        </w:rPr>
        <w:t>(</w:t>
      </w:r>
      <w:r w:rsidRPr="00890CA3">
        <w:t>x_g</w:t>
      </w:r>
      <w:r w:rsidRPr="00890CA3">
        <w:rPr>
          <w:b/>
          <w:color w:val="000080"/>
        </w:rPr>
        <w:t>,</w:t>
      </w:r>
      <w:r w:rsidRPr="00890CA3">
        <w:t xml:space="preserve"> y_g</w:t>
      </w:r>
      <w:r w:rsidRPr="00890CA3">
        <w:rPr>
          <w:b/>
          <w:color w:val="000080"/>
        </w:rPr>
        <w:t>,</w:t>
      </w:r>
      <w:r w:rsidRPr="00890CA3">
        <w:t xml:space="preserve"> z_g</w:t>
      </w:r>
      <w:r w:rsidRPr="00890CA3">
        <w:rPr>
          <w:b/>
          <w:color w:val="000080"/>
        </w:rPr>
        <w:t>,</w:t>
      </w:r>
      <w:r w:rsidRPr="00890CA3">
        <w:t xml:space="preserve"> color</w:t>
      </w:r>
      <w:r w:rsidRPr="00890CA3">
        <w:rPr>
          <w:b/>
          <w:color w:val="000080"/>
        </w:rPr>
        <w:t>=</w:t>
      </w:r>
      <w:r w:rsidRPr="00890CA3">
        <w:t>color</w:t>
      </w:r>
      <w:r w:rsidRPr="00890CA3">
        <w:rPr>
          <w:b/>
          <w:color w:val="000080"/>
        </w:rPr>
        <w:t>)</w:t>
      </w:r>
    </w:p>
    <w:p w14:paraId="7DED4E9D" w14:textId="77777777" w:rsidR="001614EA" w:rsidRPr="00890CA3" w:rsidRDefault="001614EA" w:rsidP="001614EA">
      <w:pPr>
        <w:pStyle w:val="a6"/>
      </w:pPr>
    </w:p>
    <w:p w14:paraId="13EDD932" w14:textId="77777777" w:rsidR="001614EA" w:rsidRPr="00890CA3" w:rsidRDefault="001614EA" w:rsidP="001614EA">
      <w:pPr>
        <w:pStyle w:val="a6"/>
      </w:pPr>
      <w:r w:rsidRPr="00890CA3">
        <w:t xml:space="preserve">    mlab</w:t>
      </w:r>
      <w:r w:rsidRPr="00890CA3">
        <w:rPr>
          <w:b/>
          <w:color w:val="000080"/>
        </w:rPr>
        <w:t>.</w:t>
      </w:r>
      <w:r w:rsidRPr="00890CA3">
        <w:t>move</w:t>
      </w:r>
      <w:r w:rsidRPr="00890CA3">
        <w:rPr>
          <w:b/>
          <w:color w:val="000080"/>
        </w:rPr>
        <w:t>(</w:t>
      </w:r>
      <w:r w:rsidRPr="00890CA3">
        <w:t>forward</w:t>
      </w:r>
      <w:r w:rsidRPr="00890CA3">
        <w:rPr>
          <w:b/>
          <w:color w:val="000080"/>
        </w:rPr>
        <w:t>=</w:t>
      </w:r>
      <w:r w:rsidRPr="00890CA3">
        <w:rPr>
          <w:color w:val="FF0000"/>
        </w:rPr>
        <w:t>1.8</w:t>
      </w:r>
      <w:r w:rsidRPr="00890CA3">
        <w:rPr>
          <w:b/>
          <w:color w:val="000080"/>
        </w:rPr>
        <w:t>)</w:t>
      </w:r>
    </w:p>
    <w:p w14:paraId="26B205E4" w14:textId="77777777" w:rsidR="001614EA" w:rsidRPr="00890CA3" w:rsidRDefault="001614EA" w:rsidP="001614EA">
      <w:pPr>
        <w:pStyle w:val="a6"/>
      </w:pPr>
      <w:r w:rsidRPr="00890CA3">
        <w:t xml:space="preserve">    mlab</w:t>
      </w:r>
      <w:r w:rsidRPr="00890CA3">
        <w:rPr>
          <w:b/>
          <w:color w:val="000080"/>
        </w:rPr>
        <w:t>.</w:t>
      </w:r>
      <w:r w:rsidRPr="00890CA3">
        <w:t>savefig</w:t>
      </w:r>
      <w:r w:rsidRPr="00890CA3">
        <w:rPr>
          <w:b/>
          <w:color w:val="000080"/>
        </w:rPr>
        <w:t>(</w:t>
      </w:r>
      <w:r w:rsidRPr="00890CA3">
        <w:rPr>
          <w:color w:val="808080"/>
        </w:rPr>
        <w:t>"superquadric-Kindlmann_modified-viz.png"</w:t>
      </w:r>
      <w:r w:rsidRPr="00890CA3">
        <w:rPr>
          <w:b/>
          <w:color w:val="000080"/>
        </w:rPr>
        <w:t>,</w:t>
      </w:r>
      <w:r w:rsidRPr="00890CA3">
        <w:t xml:space="preserve"> size</w:t>
      </w:r>
      <w:r w:rsidRPr="00890CA3">
        <w:rPr>
          <w:b/>
          <w:color w:val="000080"/>
        </w:rPr>
        <w:t>=(</w:t>
      </w:r>
      <w:r w:rsidRPr="00890CA3">
        <w:rPr>
          <w:color w:val="FF0000"/>
        </w:rPr>
        <w:t>100</w:t>
      </w:r>
      <w:r w:rsidRPr="00890CA3">
        <w:rPr>
          <w:b/>
          <w:color w:val="000080"/>
        </w:rPr>
        <w:t>,</w:t>
      </w:r>
      <w:r w:rsidRPr="00890CA3">
        <w:t xml:space="preserve"> </w:t>
      </w:r>
      <w:r w:rsidRPr="00890CA3">
        <w:rPr>
          <w:color w:val="FF0000"/>
        </w:rPr>
        <w:t>100</w:t>
      </w:r>
      <w:r w:rsidRPr="00890CA3">
        <w:rPr>
          <w:b/>
          <w:color w:val="000080"/>
        </w:rPr>
        <w:t>))</w:t>
      </w:r>
    </w:p>
    <w:p w14:paraId="1698D48C" w14:textId="77777777" w:rsidR="001614EA" w:rsidRPr="00890CA3" w:rsidRDefault="001614EA" w:rsidP="001614EA">
      <w:pPr>
        <w:pStyle w:val="a6"/>
      </w:pPr>
      <w:r w:rsidRPr="00890CA3">
        <w:t xml:space="preserve">    mlab</w:t>
      </w:r>
      <w:r w:rsidRPr="00890CA3">
        <w:rPr>
          <w:b/>
          <w:color w:val="000080"/>
        </w:rPr>
        <w:t>.</w:t>
      </w:r>
      <w:r w:rsidRPr="00890CA3">
        <w:t>show</w:t>
      </w:r>
      <w:r w:rsidRPr="00890CA3">
        <w:rPr>
          <w:b/>
          <w:color w:val="000080"/>
        </w:rPr>
        <w:t>()</w:t>
      </w:r>
    </w:p>
    <w:p w14:paraId="001EB4BD" w14:textId="77777777" w:rsidR="001614EA" w:rsidRPr="00890CA3" w:rsidRDefault="001614EA" w:rsidP="001614EA">
      <w:pPr>
        <w:pStyle w:val="a6"/>
      </w:pPr>
    </w:p>
    <w:p w14:paraId="35085AC7" w14:textId="77777777" w:rsidR="001614EA" w:rsidRPr="00890CA3" w:rsidRDefault="001614EA" w:rsidP="001614EA">
      <w:pPr>
        <w:pStyle w:val="a6"/>
      </w:pPr>
      <w:r w:rsidRPr="00890CA3">
        <w:t xml:space="preserve">    </w:t>
      </w:r>
      <w:r w:rsidRPr="00890CA3">
        <w:rPr>
          <w:color w:val="008000"/>
        </w:rPr>
        <w:t># plt.show()</w:t>
      </w:r>
    </w:p>
    <w:p w14:paraId="1C8F4CE7" w14:textId="77777777" w:rsidR="001614EA" w:rsidRPr="00890CA3" w:rsidRDefault="001614EA" w:rsidP="001614EA">
      <w:pPr>
        <w:pStyle w:val="a6"/>
      </w:pPr>
    </w:p>
    <w:p w14:paraId="4085FC28" w14:textId="77777777" w:rsidR="001614EA" w:rsidRPr="00890CA3" w:rsidRDefault="001614EA" w:rsidP="001614EA">
      <w:pPr>
        <w:pStyle w:val="a6"/>
      </w:pPr>
      <w:r w:rsidRPr="00890CA3">
        <w:t xml:space="preserve">    </w:t>
      </w:r>
      <w:r w:rsidRPr="00890CA3">
        <w:rPr>
          <w:b/>
          <w:color w:val="0000FF"/>
        </w:rPr>
        <w:t>pass</w:t>
      </w:r>
    </w:p>
    <w:p w14:paraId="6F2753E2" w14:textId="77777777" w:rsidR="001614EA" w:rsidRPr="00890CA3" w:rsidRDefault="001614EA" w:rsidP="001614EA">
      <w:pPr>
        <w:pStyle w:val="a6"/>
      </w:pPr>
    </w:p>
    <w:p w14:paraId="52C9FEA2" w14:textId="77777777" w:rsidR="001614EA" w:rsidRPr="00890CA3" w:rsidRDefault="001614EA" w:rsidP="001614EA">
      <w:pPr>
        <w:pStyle w:val="a6"/>
      </w:pPr>
    </w:p>
    <w:p w14:paraId="2A3A7EAB" w14:textId="77777777" w:rsidR="001614EA" w:rsidRPr="00890CA3" w:rsidRDefault="001614EA" w:rsidP="001614EA">
      <w:pPr>
        <w:pStyle w:val="a6"/>
      </w:pPr>
      <w:r w:rsidRPr="00890CA3">
        <w:rPr>
          <w:b/>
          <w:color w:val="0000FF"/>
        </w:rPr>
        <w:t>if</w:t>
      </w:r>
      <w:r w:rsidRPr="00890CA3">
        <w:t xml:space="preserve"> __name__ </w:t>
      </w:r>
      <w:r w:rsidRPr="00890CA3">
        <w:rPr>
          <w:b/>
          <w:color w:val="000080"/>
        </w:rPr>
        <w:t>==</w:t>
      </w:r>
      <w:r w:rsidRPr="00890CA3">
        <w:t xml:space="preserve"> </w:t>
      </w:r>
      <w:r w:rsidRPr="00890CA3">
        <w:rPr>
          <w:color w:val="808080"/>
        </w:rPr>
        <w:t>'__main__'</w:t>
      </w:r>
      <w:r w:rsidRPr="00890CA3">
        <w:rPr>
          <w:b/>
          <w:color w:val="000080"/>
        </w:rPr>
        <w:t>:</w:t>
      </w:r>
    </w:p>
    <w:p w14:paraId="211A3C97" w14:textId="77777777" w:rsidR="001614EA" w:rsidRPr="00890CA3" w:rsidRDefault="001614EA" w:rsidP="001614EA">
      <w:pPr>
        <w:pStyle w:val="a6"/>
      </w:pPr>
      <w:r w:rsidRPr="00890CA3">
        <w:t xml:space="preserve">    main</w:t>
      </w:r>
      <w:r w:rsidRPr="00890CA3">
        <w:rPr>
          <w:b/>
          <w:color w:val="000080"/>
        </w:rPr>
        <w:t>()</w:t>
      </w:r>
    </w:p>
    <w:p w14:paraId="3DEA0CFC" w14:textId="581F02A8" w:rsidR="00890CA3" w:rsidRPr="00890CA3" w:rsidRDefault="00890CA3" w:rsidP="000C1D7F">
      <w:pPr>
        <w:jc w:val="center"/>
        <w:rPr>
          <w:lang w:val="en-US"/>
        </w:rPr>
      </w:pPr>
      <w:r w:rsidRPr="00890CA3">
        <w:rPr>
          <w:lang w:val="en-US"/>
        </w:rPr>
        <w:t>Listing 3.5 - Visualization of a tensor field</w:t>
      </w:r>
    </w:p>
    <w:p w14:paraId="58D2C5F1" w14:textId="77777777" w:rsidR="001614EA" w:rsidRPr="00890CA3" w:rsidRDefault="001614EA" w:rsidP="001614EA">
      <w:pPr>
        <w:rPr>
          <w:lang w:val="en-US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5"/>
        <w:gridCol w:w="3126"/>
        <w:gridCol w:w="3050"/>
      </w:tblGrid>
      <w:tr w:rsidR="00EC6119" w:rsidRPr="00890CA3" w14:paraId="5B836051" w14:textId="77777777" w:rsidTr="008B5920">
        <w:tc>
          <w:tcPr>
            <w:tcW w:w="3395" w:type="dxa"/>
            <w:vAlign w:val="center"/>
          </w:tcPr>
          <w:p w14:paraId="29009248" w14:textId="77777777" w:rsidR="00EC6119" w:rsidRPr="00890CA3" w:rsidRDefault="00EC6119" w:rsidP="008B5920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lastRenderedPageBreak/>
              <w:drawing>
                <wp:inline distT="0" distB="0" distL="0" distR="0" wp14:anchorId="089DB623" wp14:editId="25611596">
                  <wp:extent cx="1800000" cy="2757600"/>
                  <wp:effectExtent l="0" t="0" r="0" b="5080"/>
                  <wp:docPr id="14" name="Рисунок 14" descr="C:\Users\alex\AppData\Local\Microsoft\Windows\INetCache\Content.Word\cuboid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alex\AppData\Local\Microsoft\Windows\INetCache\Content.Word\cuboid-viz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09" r="25880"/>
                          <a:stretch/>
                        </pic:blipFill>
                        <pic:spPr bwMode="auto">
                          <a:xfrm>
                            <a:off x="0" y="0"/>
                            <a:ext cx="1800000" cy="275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6" w:type="dxa"/>
            <w:vAlign w:val="center"/>
          </w:tcPr>
          <w:p w14:paraId="15F8A4EF" w14:textId="77777777" w:rsidR="00EC6119" w:rsidRPr="00890CA3" w:rsidRDefault="00EC6119" w:rsidP="008B5920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1885F02A" wp14:editId="655B3879">
                  <wp:extent cx="1800000" cy="2707200"/>
                  <wp:effectExtent l="0" t="0" r="0" b="0"/>
                  <wp:docPr id="15" name="Рисунок 15" descr="C:\Users\alex\AppData\Local\Microsoft\Windows\INetCache\Content.Word\cylinder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alex\AppData\Local\Microsoft\Windows\INetCache\Content.Word\cylinder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065" r="247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70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vAlign w:val="center"/>
          </w:tcPr>
          <w:p w14:paraId="7EDC10F4" w14:textId="77777777" w:rsidR="00EC6119" w:rsidRPr="00890CA3" w:rsidRDefault="00EC6119" w:rsidP="008B5920">
            <w:pPr>
              <w:jc w:val="center"/>
              <w:rPr>
                <w:noProof/>
                <w:lang w:val="en-US" w:eastAsia="ru-RU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77926327" wp14:editId="45F2D045">
                  <wp:extent cx="1800000" cy="2732400"/>
                  <wp:effectExtent l="0" t="0" r="0" b="0"/>
                  <wp:docPr id="16" name="Рисунок 16" descr="C:\Users\alex\AppData\Local\Microsoft\Windows\INetCache\Content.Word\ellipsoid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alex\AppData\Local\Microsoft\Windows\INetCache\Content.Word\ellipsoid-viz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43" r="25879"/>
                          <a:stretch/>
                        </pic:blipFill>
                        <pic:spPr bwMode="auto">
                          <a:xfrm>
                            <a:off x="0" y="0"/>
                            <a:ext cx="1800000" cy="273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CA3" w:rsidRPr="00890CA3" w14:paraId="4B276375" w14:textId="77777777" w:rsidTr="00116345">
        <w:tc>
          <w:tcPr>
            <w:tcW w:w="3395" w:type="dxa"/>
          </w:tcPr>
          <w:p w14:paraId="5A12F10B" w14:textId="1D35391E" w:rsidR="00890CA3" w:rsidRPr="00890CA3" w:rsidRDefault="00890CA3" w:rsidP="00890CA3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a. cuboid</w:t>
            </w:r>
          </w:p>
        </w:tc>
        <w:tc>
          <w:tcPr>
            <w:tcW w:w="3126" w:type="dxa"/>
          </w:tcPr>
          <w:p w14:paraId="23B6293C" w14:textId="63EC95CE" w:rsidR="00890CA3" w:rsidRPr="00890CA3" w:rsidRDefault="00890CA3" w:rsidP="00890CA3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b. cylinder</w:t>
            </w:r>
          </w:p>
        </w:tc>
        <w:tc>
          <w:tcPr>
            <w:tcW w:w="3050" w:type="dxa"/>
          </w:tcPr>
          <w:p w14:paraId="1E58AE67" w14:textId="265D71CE" w:rsidR="00890CA3" w:rsidRPr="00890CA3" w:rsidRDefault="00890CA3" w:rsidP="00890CA3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c. ellipsoid</w:t>
            </w:r>
          </w:p>
        </w:tc>
      </w:tr>
      <w:tr w:rsidR="00EC6119" w:rsidRPr="00890CA3" w14:paraId="7DEEA3C1" w14:textId="77777777" w:rsidTr="008B5920">
        <w:tc>
          <w:tcPr>
            <w:tcW w:w="3395" w:type="dxa"/>
            <w:vAlign w:val="center"/>
          </w:tcPr>
          <w:p w14:paraId="411F68A1" w14:textId="77777777" w:rsidR="00EC6119" w:rsidRPr="00890CA3" w:rsidRDefault="00EC6119" w:rsidP="008B5920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0F2CBFB6" wp14:editId="42C35806">
                  <wp:extent cx="1800000" cy="2732400"/>
                  <wp:effectExtent l="0" t="0" r="0" b="0"/>
                  <wp:docPr id="17" name="Рисунок 17" descr="C:\Users\alex\AppData\Local\Microsoft\Windows\INetCache\Content.Word\superquadric-superquadrics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alex\AppData\Local\Microsoft\Windows\INetCache\Content.Word\superquadric-superquadrics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955" r="25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73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6" w:type="dxa"/>
            <w:vAlign w:val="center"/>
          </w:tcPr>
          <w:p w14:paraId="6CFDBC41" w14:textId="77777777" w:rsidR="00EC6119" w:rsidRPr="00890CA3" w:rsidRDefault="00EC6119" w:rsidP="008B5920">
            <w:pPr>
              <w:jc w:val="center"/>
              <w:rPr>
                <w:lang w:val="en-US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5B14ACC7" wp14:editId="43353CE3">
                  <wp:extent cx="1800000" cy="2714400"/>
                  <wp:effectExtent l="0" t="0" r="0" b="0"/>
                  <wp:docPr id="18" name="Рисунок 18" descr="C:\Users\alex\AppData\Local\Microsoft\Windows\INetCache\Content.Word\superquadric-Kindlmann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alex\AppData\Local\Microsoft\Windows\INetCache\Content.Word\superquadric-Kindlmann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37" r="24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7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vAlign w:val="center"/>
          </w:tcPr>
          <w:p w14:paraId="5D2C0CA9" w14:textId="77777777" w:rsidR="00EC6119" w:rsidRPr="00890CA3" w:rsidRDefault="00EC6119" w:rsidP="008B5920">
            <w:pPr>
              <w:jc w:val="center"/>
              <w:rPr>
                <w:noProof/>
                <w:lang w:val="en-US" w:eastAsia="ru-RU"/>
              </w:rPr>
            </w:pPr>
            <w:r w:rsidRPr="00890CA3">
              <w:rPr>
                <w:noProof/>
                <w:lang w:val="en-US" w:eastAsia="ru-RU"/>
              </w:rPr>
              <w:drawing>
                <wp:inline distT="0" distB="0" distL="0" distR="0" wp14:anchorId="6C6DAE33" wp14:editId="46C0BD48">
                  <wp:extent cx="1800000" cy="2671200"/>
                  <wp:effectExtent l="0" t="0" r="0" b="0"/>
                  <wp:docPr id="19" name="Рисунок 19" descr="C:\Users\alex\AppData\Local\Microsoft\Windows\INetCache\Content.Word\superquadric-Kindlmann_modified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C:\Users\alex\AppData\Local\Microsoft\Windows\INetCache\Content.Word\superquadric-Kindlmann_modified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845" r="242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67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CA3" w:rsidRPr="00890CA3" w14:paraId="79334D4E" w14:textId="77777777" w:rsidTr="00D22090">
        <w:tc>
          <w:tcPr>
            <w:tcW w:w="3395" w:type="dxa"/>
          </w:tcPr>
          <w:p w14:paraId="470D26B0" w14:textId="1A4EC941" w:rsidR="00890CA3" w:rsidRPr="00890CA3" w:rsidRDefault="00890CA3" w:rsidP="00890CA3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 xml:space="preserve">d. superquadrature </w:t>
            </w:r>
          </w:p>
        </w:tc>
        <w:tc>
          <w:tcPr>
            <w:tcW w:w="3126" w:type="dxa"/>
          </w:tcPr>
          <w:p w14:paraId="5E920647" w14:textId="4F12B8A6" w:rsidR="00890CA3" w:rsidRPr="00890CA3" w:rsidRDefault="00890CA3" w:rsidP="00890CA3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>e. Kindelman superquadrature</w:t>
            </w:r>
          </w:p>
        </w:tc>
        <w:tc>
          <w:tcPr>
            <w:tcW w:w="3050" w:type="dxa"/>
          </w:tcPr>
          <w:p w14:paraId="2307B18E" w14:textId="1C429FDC" w:rsidR="00890CA3" w:rsidRPr="00890CA3" w:rsidRDefault="00890CA3" w:rsidP="00890CA3">
            <w:pPr>
              <w:spacing w:line="240" w:lineRule="auto"/>
              <w:jc w:val="center"/>
              <w:rPr>
                <w:lang w:val="en-US"/>
              </w:rPr>
            </w:pPr>
            <w:r w:rsidRPr="00890CA3">
              <w:rPr>
                <w:lang w:val="en-US"/>
              </w:rPr>
              <w:t xml:space="preserve">f. modified Kindelman superquadrature </w:t>
            </w:r>
          </w:p>
        </w:tc>
      </w:tr>
    </w:tbl>
    <w:p w14:paraId="2FDF5E6A" w14:textId="77777777" w:rsidR="00890CA3" w:rsidRPr="00890CA3" w:rsidRDefault="00890CA3" w:rsidP="00905AD0">
      <w:pPr>
        <w:jc w:val="center"/>
        <w:rPr>
          <w:lang w:val="en-US"/>
        </w:rPr>
      </w:pPr>
    </w:p>
    <w:p w14:paraId="4029966F" w14:textId="07D9214E" w:rsidR="00D8416A" w:rsidRPr="00890CA3" w:rsidRDefault="00890CA3" w:rsidP="00905AD0">
      <w:pPr>
        <w:jc w:val="center"/>
        <w:rPr>
          <w:lang w:val="en-US"/>
        </w:rPr>
      </w:pPr>
      <w:r w:rsidRPr="00890CA3">
        <w:rPr>
          <w:lang w:val="en-US"/>
        </w:rPr>
        <w:t>Figure 3.7 - Visualization of a tensor field</w:t>
      </w:r>
    </w:p>
    <w:p w14:paraId="167CE5C9" w14:textId="77777777" w:rsidR="00D8416A" w:rsidRPr="00890CA3" w:rsidRDefault="00D8416A">
      <w:pPr>
        <w:spacing w:after="200" w:line="276" w:lineRule="auto"/>
        <w:rPr>
          <w:lang w:val="en-US"/>
        </w:rPr>
      </w:pPr>
      <w:r w:rsidRPr="00890CA3">
        <w:rPr>
          <w:lang w:val="en-US"/>
        </w:rPr>
        <w:br w:type="page"/>
      </w:r>
    </w:p>
    <w:p w14:paraId="068DCB2C" w14:textId="489F9921" w:rsidR="00890CA3" w:rsidRPr="00890CA3" w:rsidRDefault="00890CA3" w:rsidP="00890CA3">
      <w:pPr>
        <w:rPr>
          <w:lang w:val="en-US"/>
        </w:rPr>
      </w:pPr>
      <w:r w:rsidRPr="00890CA3">
        <w:rPr>
          <w:b/>
          <w:lang w:val="en-US"/>
        </w:rPr>
        <w:lastRenderedPageBreak/>
        <w:t>Task</w:t>
      </w:r>
      <w:r w:rsidR="008F2DDA" w:rsidRPr="00890CA3">
        <w:rPr>
          <w:b/>
          <w:lang w:val="en-US"/>
        </w:rPr>
        <w:t xml:space="preserve">. </w:t>
      </w:r>
      <w:r w:rsidRPr="00890CA3">
        <w:rPr>
          <w:lang w:val="en-US"/>
        </w:rPr>
        <w:t xml:space="preserve">Build according to </w:t>
      </w:r>
      <w:r w:rsidRPr="00890CA3">
        <w:rPr>
          <w:lang w:val="en-US"/>
        </w:rPr>
        <w:t>your number in group list</w:t>
      </w:r>
      <w:r w:rsidRPr="00890CA3">
        <w:rPr>
          <w:lang w:val="en-US"/>
        </w:rPr>
        <w:t>:</w:t>
      </w:r>
    </w:p>
    <w:p w14:paraId="5083FCC4" w14:textId="33B01E79" w:rsidR="00890CA3" w:rsidRPr="00890CA3" w:rsidRDefault="00890CA3" w:rsidP="00890CA3">
      <w:pPr>
        <w:pStyle w:val="a9"/>
        <w:numPr>
          <w:ilvl w:val="0"/>
          <w:numId w:val="9"/>
        </w:numPr>
        <w:rPr>
          <w:lang w:val="en-US"/>
        </w:rPr>
      </w:pPr>
      <w:r w:rsidRPr="00890CA3">
        <w:rPr>
          <w:lang w:val="en-US"/>
        </w:rPr>
        <w:t>Visualize the scalar field. Find its gradient and visualize it as a flat vector field;</w:t>
      </w:r>
    </w:p>
    <w:p w14:paraId="7284DEAB" w14:textId="1D44B509" w:rsidR="00890CA3" w:rsidRPr="00890CA3" w:rsidRDefault="00890CA3" w:rsidP="00890CA3">
      <w:pPr>
        <w:pStyle w:val="a9"/>
        <w:numPr>
          <w:ilvl w:val="0"/>
          <w:numId w:val="9"/>
        </w:numPr>
        <w:rPr>
          <w:lang w:val="en-US"/>
        </w:rPr>
      </w:pPr>
      <w:r w:rsidRPr="00890CA3">
        <w:rPr>
          <w:lang w:val="en-US"/>
        </w:rPr>
        <w:t>Visualize a plane vector field both with the help of vectors and current lines from the matplotlib library and with the code from the listing;</w:t>
      </w:r>
    </w:p>
    <w:p w14:paraId="6E5F2AD2" w14:textId="1B516963" w:rsidR="00890CA3" w:rsidRPr="00890CA3" w:rsidRDefault="00890CA3" w:rsidP="00890CA3">
      <w:pPr>
        <w:pStyle w:val="a9"/>
        <w:numPr>
          <w:ilvl w:val="0"/>
          <w:numId w:val="9"/>
        </w:numPr>
        <w:rPr>
          <w:lang w:val="en-US"/>
        </w:rPr>
      </w:pPr>
      <w:r w:rsidRPr="00890CA3">
        <w:rPr>
          <w:lang w:val="en-US"/>
        </w:rPr>
        <w:t>Construct a three-dimensional visualization of the vector field; For an additional point (optional), modernize the algorithm for constructing current lines in the case of a 3-dimensional field.</w:t>
      </w:r>
    </w:p>
    <w:p w14:paraId="130F6C56" w14:textId="3AF9C6EE" w:rsidR="008F2DDA" w:rsidRPr="00890CA3" w:rsidRDefault="00890CA3" w:rsidP="00890CA3">
      <w:pPr>
        <w:pStyle w:val="a9"/>
        <w:numPr>
          <w:ilvl w:val="0"/>
          <w:numId w:val="9"/>
        </w:numPr>
        <w:rPr>
          <w:lang w:val="en-US"/>
        </w:rPr>
      </w:pPr>
      <w:r w:rsidRPr="00890CA3">
        <w:rPr>
          <w:lang w:val="en-US"/>
        </w:rPr>
        <w:t>Construct a visualization of a tensor field using ellipsoids, cuboids, cylinders, and any superquadrant.</w:t>
      </w:r>
    </w:p>
    <w:p w14:paraId="51BBEDC4" w14:textId="77777777" w:rsidR="008F2DDA" w:rsidRPr="00890CA3" w:rsidRDefault="008F2DDA" w:rsidP="00723868">
      <w:pPr>
        <w:rPr>
          <w:lang w:val="en-US"/>
        </w:rPr>
      </w:pPr>
    </w:p>
    <w:p w14:paraId="319D5FD5" w14:textId="6E0E38B6" w:rsidR="005268E6" w:rsidRPr="00890CA3" w:rsidRDefault="00890CA3" w:rsidP="00723868">
      <w:pPr>
        <w:rPr>
          <w:b/>
          <w:lang w:val="en-US"/>
        </w:rPr>
      </w:pPr>
      <w:r w:rsidRPr="00890CA3">
        <w:rPr>
          <w:b/>
          <w:lang w:val="en-US"/>
        </w:rPr>
        <w:t>Student</w:t>
      </w:r>
      <w:r w:rsidR="004F22EC" w:rsidRPr="00890CA3">
        <w:rPr>
          <w:b/>
          <w:lang w:val="en-US"/>
        </w:rPr>
        <w:t xml:space="preserve"> 1.</w:t>
      </w:r>
    </w:p>
    <w:p w14:paraId="7D7229DE" w14:textId="77777777" w:rsidR="005268E6" w:rsidRPr="00890CA3" w:rsidRDefault="004F22EC" w:rsidP="00723868">
      <w:pPr>
        <w:rPr>
          <w:lang w:val="en-US"/>
        </w:rPr>
      </w:pPr>
      <w:r w:rsidRPr="00890CA3">
        <w:rPr>
          <w:lang w:val="en-US"/>
        </w:rPr>
        <w:t xml:space="preserve">1. </w:t>
      </w:r>
      <w:r w:rsidR="005268E6" w:rsidRPr="00890CA3">
        <w:rPr>
          <w:position w:val="-10"/>
          <w:lang w:val="en-US"/>
        </w:rPr>
        <w:object w:dxaOrig="3920" w:dyaOrig="360" w14:anchorId="6B2A5C94">
          <v:shape id="_x0000_i1037" type="#_x0000_t75" style="width:196.5pt;height:18pt" o:ole="">
            <v:imagedata r:id="rId49" o:title=""/>
          </v:shape>
          <o:OLEObject Type="Embed" ProgID="Equation.DSMT4" ShapeID="_x0000_i1037" DrawAspect="Content" ObjectID="_1774085118" r:id="rId50"/>
        </w:object>
      </w:r>
      <w:r w:rsidR="005268E6" w:rsidRPr="00890CA3">
        <w:rPr>
          <w:lang w:val="en-US"/>
        </w:rPr>
        <w:t xml:space="preserve"> </w:t>
      </w:r>
    </w:p>
    <w:p w14:paraId="1FBD3265" w14:textId="77777777" w:rsidR="005268E6" w:rsidRPr="00890CA3" w:rsidRDefault="004F22EC" w:rsidP="00723868">
      <w:pPr>
        <w:rPr>
          <w:lang w:val="en-US"/>
        </w:rPr>
      </w:pPr>
      <w:r w:rsidRPr="00890CA3">
        <w:rPr>
          <w:lang w:val="en-US"/>
        </w:rPr>
        <w:t xml:space="preserve">2. </w:t>
      </w:r>
      <w:r w:rsidR="005268E6" w:rsidRPr="00890CA3">
        <w:rPr>
          <w:position w:val="-10"/>
          <w:lang w:val="en-US"/>
        </w:rPr>
        <w:object w:dxaOrig="3379" w:dyaOrig="360" w14:anchorId="532E8968">
          <v:shape id="_x0000_i1038" type="#_x0000_t75" style="width:168.75pt;height:18pt" o:ole="">
            <v:imagedata r:id="rId51" o:title=""/>
          </v:shape>
          <o:OLEObject Type="Embed" ProgID="Equation.DSMT4" ShapeID="_x0000_i1038" DrawAspect="Content" ObjectID="_1774085119" r:id="rId52"/>
        </w:object>
      </w:r>
      <w:r w:rsidR="005268E6" w:rsidRPr="00890CA3">
        <w:rPr>
          <w:lang w:val="en-US"/>
        </w:rPr>
        <w:t xml:space="preserve"> </w:t>
      </w:r>
    </w:p>
    <w:p w14:paraId="38431333" w14:textId="77777777" w:rsidR="005268E6" w:rsidRPr="00890CA3" w:rsidRDefault="004F22EC" w:rsidP="00723868">
      <w:pPr>
        <w:rPr>
          <w:lang w:val="en-US"/>
        </w:rPr>
      </w:pPr>
      <w:r w:rsidRPr="00890CA3">
        <w:rPr>
          <w:lang w:val="en-US"/>
        </w:rPr>
        <w:t xml:space="preserve">3. </w:t>
      </w:r>
      <w:r w:rsidR="00C502A6" w:rsidRPr="00890CA3">
        <w:rPr>
          <w:position w:val="-28"/>
          <w:lang w:val="en-US"/>
        </w:rPr>
        <w:object w:dxaOrig="3460" w:dyaOrig="680" w14:anchorId="3B5A4D7F">
          <v:shape id="_x0000_i1039" type="#_x0000_t75" style="width:172.5pt;height:33.75pt" o:ole="">
            <v:imagedata r:id="rId53" o:title=""/>
          </v:shape>
          <o:OLEObject Type="Embed" ProgID="Equation.DSMT4" ShapeID="_x0000_i1039" DrawAspect="Content" ObjectID="_1774085120" r:id="rId54"/>
        </w:object>
      </w:r>
      <w:r w:rsidR="005268E6" w:rsidRPr="00890CA3">
        <w:rPr>
          <w:lang w:val="en-US"/>
        </w:rPr>
        <w:t xml:space="preserve"> </w:t>
      </w:r>
    </w:p>
    <w:p w14:paraId="00446273" w14:textId="77777777" w:rsidR="005268E6" w:rsidRPr="00890CA3" w:rsidRDefault="004F22EC" w:rsidP="00723868">
      <w:pPr>
        <w:rPr>
          <w:lang w:val="en-US"/>
        </w:rPr>
      </w:pPr>
      <w:r w:rsidRPr="00890CA3">
        <w:rPr>
          <w:lang w:val="en-US"/>
        </w:rPr>
        <w:t xml:space="preserve">4. </w:t>
      </w:r>
      <w:r w:rsidR="00676BE3" w:rsidRPr="00890CA3">
        <w:rPr>
          <w:position w:val="-50"/>
          <w:lang w:val="en-US"/>
        </w:rPr>
        <w:object w:dxaOrig="4080" w:dyaOrig="1120" w14:anchorId="125BDE80">
          <v:shape id="_x0000_i1040" type="#_x0000_t75" style="width:204pt;height:55.5pt" o:ole="">
            <v:imagedata r:id="rId55" o:title=""/>
          </v:shape>
          <o:OLEObject Type="Embed" ProgID="Equation.DSMT4" ShapeID="_x0000_i1040" DrawAspect="Content" ObjectID="_1774085121" r:id="rId56"/>
        </w:object>
      </w:r>
      <w:r w:rsidR="007F11FE" w:rsidRPr="00890CA3">
        <w:rPr>
          <w:lang w:val="en-US"/>
        </w:rPr>
        <w:t xml:space="preserve"> </w:t>
      </w:r>
    </w:p>
    <w:p w14:paraId="5A817DDD" w14:textId="77777777" w:rsidR="000734C0" w:rsidRPr="00890CA3" w:rsidRDefault="000734C0" w:rsidP="00723868">
      <w:pPr>
        <w:rPr>
          <w:lang w:val="en-US"/>
        </w:rPr>
      </w:pPr>
    </w:p>
    <w:p w14:paraId="34C667F2" w14:textId="4190B2DF" w:rsidR="000734C0" w:rsidRPr="00890CA3" w:rsidRDefault="00890CA3" w:rsidP="000734C0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0734C0" w:rsidRPr="00890CA3">
        <w:rPr>
          <w:b/>
          <w:lang w:val="en-US"/>
        </w:rPr>
        <w:t>2.</w:t>
      </w:r>
    </w:p>
    <w:p w14:paraId="3A8E7CEA" w14:textId="77777777" w:rsidR="00C502A6" w:rsidRPr="00890CA3" w:rsidRDefault="004F22EC" w:rsidP="00C502A6">
      <w:pPr>
        <w:rPr>
          <w:lang w:val="en-US"/>
        </w:rPr>
      </w:pPr>
      <w:r w:rsidRPr="00890CA3">
        <w:rPr>
          <w:lang w:val="en-US"/>
        </w:rPr>
        <w:t xml:space="preserve">1. </w:t>
      </w:r>
      <w:r w:rsidR="00C502A6" w:rsidRPr="00890CA3">
        <w:rPr>
          <w:position w:val="-12"/>
          <w:lang w:val="en-US"/>
        </w:rPr>
        <w:object w:dxaOrig="3180" w:dyaOrig="400" w14:anchorId="69739469">
          <v:shape id="_x0000_i1041" type="#_x0000_t75" style="width:159pt;height:19.5pt" o:ole="">
            <v:imagedata r:id="rId57" o:title=""/>
          </v:shape>
          <o:OLEObject Type="Embed" ProgID="Equation.DSMT4" ShapeID="_x0000_i1041" DrawAspect="Content" ObjectID="_1774085122" r:id="rId58"/>
        </w:object>
      </w:r>
      <w:r w:rsidR="00C502A6" w:rsidRPr="00890CA3">
        <w:rPr>
          <w:lang w:val="en-US"/>
        </w:rPr>
        <w:t xml:space="preserve"> </w:t>
      </w:r>
    </w:p>
    <w:p w14:paraId="075AFA39" w14:textId="77777777" w:rsidR="00C502A6" w:rsidRPr="00890CA3" w:rsidRDefault="004F22EC" w:rsidP="00C502A6">
      <w:pPr>
        <w:rPr>
          <w:lang w:val="en-US"/>
        </w:rPr>
      </w:pPr>
      <w:r w:rsidRPr="00890CA3">
        <w:rPr>
          <w:lang w:val="en-US"/>
        </w:rPr>
        <w:t xml:space="preserve">2. </w:t>
      </w:r>
      <w:r w:rsidR="00B51186" w:rsidRPr="00890CA3">
        <w:rPr>
          <w:position w:val="-10"/>
          <w:lang w:val="en-US"/>
        </w:rPr>
        <w:object w:dxaOrig="3420" w:dyaOrig="360" w14:anchorId="12117E07">
          <v:shape id="_x0000_i1042" type="#_x0000_t75" style="width:171pt;height:18pt" o:ole="">
            <v:imagedata r:id="rId59" o:title=""/>
          </v:shape>
          <o:OLEObject Type="Embed" ProgID="Equation.DSMT4" ShapeID="_x0000_i1042" DrawAspect="Content" ObjectID="_1774085123" r:id="rId60"/>
        </w:object>
      </w:r>
      <w:r w:rsidR="00C502A6" w:rsidRPr="00890CA3">
        <w:rPr>
          <w:lang w:val="en-US"/>
        </w:rPr>
        <w:t xml:space="preserve"> </w:t>
      </w:r>
    </w:p>
    <w:p w14:paraId="483E0EAF" w14:textId="77777777" w:rsidR="00C502A6" w:rsidRPr="00890CA3" w:rsidRDefault="004F22EC" w:rsidP="00C502A6">
      <w:pPr>
        <w:rPr>
          <w:lang w:val="en-US"/>
        </w:rPr>
      </w:pPr>
      <w:r w:rsidRPr="00890CA3">
        <w:rPr>
          <w:lang w:val="en-US"/>
        </w:rPr>
        <w:t xml:space="preserve">3. </w:t>
      </w:r>
      <w:r w:rsidR="00B51186" w:rsidRPr="00890CA3">
        <w:rPr>
          <w:position w:val="-30"/>
          <w:lang w:val="en-US"/>
        </w:rPr>
        <w:object w:dxaOrig="5880" w:dyaOrig="720" w14:anchorId="441C8C03">
          <v:shape id="_x0000_i1043" type="#_x0000_t75" style="width:294pt;height:36pt" o:ole="">
            <v:imagedata r:id="rId61" o:title=""/>
          </v:shape>
          <o:OLEObject Type="Embed" ProgID="Equation.DSMT4" ShapeID="_x0000_i1043" DrawAspect="Content" ObjectID="_1774085124" r:id="rId62"/>
        </w:object>
      </w:r>
    </w:p>
    <w:p w14:paraId="0FC62F56" w14:textId="77777777" w:rsidR="00C502A6" w:rsidRPr="00890CA3" w:rsidRDefault="004F22EC" w:rsidP="00723868">
      <w:pPr>
        <w:rPr>
          <w:lang w:val="en-US"/>
        </w:rPr>
      </w:pPr>
      <w:r w:rsidRPr="00890CA3">
        <w:rPr>
          <w:lang w:val="en-US"/>
        </w:rPr>
        <w:t xml:space="preserve">4. </w:t>
      </w:r>
      <w:r w:rsidR="00676BE3" w:rsidRPr="00890CA3">
        <w:rPr>
          <w:position w:val="-50"/>
          <w:lang w:val="en-US"/>
        </w:rPr>
        <w:object w:dxaOrig="4760" w:dyaOrig="1120" w14:anchorId="16343525">
          <v:shape id="_x0000_i1044" type="#_x0000_t75" style="width:237.75pt;height:55.5pt" o:ole="">
            <v:imagedata r:id="rId63" o:title=""/>
          </v:shape>
          <o:OLEObject Type="Embed" ProgID="Equation.DSMT4" ShapeID="_x0000_i1044" DrawAspect="Content" ObjectID="_1774085125" r:id="rId64"/>
        </w:object>
      </w:r>
    </w:p>
    <w:p w14:paraId="4112AEF7" w14:textId="77777777" w:rsidR="00026F13" w:rsidRPr="00890CA3" w:rsidRDefault="00026F13" w:rsidP="00026F13">
      <w:pPr>
        <w:rPr>
          <w:lang w:val="en-US"/>
        </w:rPr>
      </w:pPr>
    </w:p>
    <w:p w14:paraId="04CF0077" w14:textId="768142B3" w:rsidR="000734C0" w:rsidRPr="00890CA3" w:rsidRDefault="00890CA3" w:rsidP="000734C0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0734C0" w:rsidRPr="00890CA3">
        <w:rPr>
          <w:b/>
          <w:lang w:val="en-US"/>
        </w:rPr>
        <w:t>3.</w:t>
      </w:r>
    </w:p>
    <w:p w14:paraId="14519AB1" w14:textId="77777777" w:rsidR="00026F13" w:rsidRPr="00890CA3" w:rsidRDefault="004F22EC" w:rsidP="00026F13">
      <w:pPr>
        <w:rPr>
          <w:lang w:val="en-US"/>
        </w:rPr>
      </w:pPr>
      <w:r w:rsidRPr="00890CA3">
        <w:rPr>
          <w:lang w:val="en-US"/>
        </w:rPr>
        <w:t xml:space="preserve">1. </w:t>
      </w:r>
      <w:r w:rsidR="00026F13" w:rsidRPr="00890CA3">
        <w:rPr>
          <w:position w:val="-10"/>
          <w:lang w:val="en-US"/>
        </w:rPr>
        <w:object w:dxaOrig="3940" w:dyaOrig="360" w14:anchorId="6BE78F0D">
          <v:shape id="_x0000_i1045" type="#_x0000_t75" style="width:197.25pt;height:18pt" o:ole="">
            <v:imagedata r:id="rId65" o:title=""/>
          </v:shape>
          <o:OLEObject Type="Embed" ProgID="Equation.DSMT4" ShapeID="_x0000_i1045" DrawAspect="Content" ObjectID="_1774085126" r:id="rId66"/>
        </w:object>
      </w:r>
      <w:r w:rsidR="00026F13" w:rsidRPr="00890CA3">
        <w:rPr>
          <w:lang w:val="en-US"/>
        </w:rPr>
        <w:t xml:space="preserve"> </w:t>
      </w:r>
    </w:p>
    <w:p w14:paraId="19A83A64" w14:textId="77777777" w:rsidR="00026F13" w:rsidRPr="00890CA3" w:rsidRDefault="004F22EC" w:rsidP="00026F13">
      <w:pPr>
        <w:rPr>
          <w:lang w:val="en-US"/>
        </w:rPr>
      </w:pPr>
      <w:r w:rsidRPr="00890CA3">
        <w:rPr>
          <w:lang w:val="en-US"/>
        </w:rPr>
        <w:lastRenderedPageBreak/>
        <w:t xml:space="preserve">2. </w:t>
      </w:r>
      <w:r w:rsidR="00026F13" w:rsidRPr="00890CA3">
        <w:rPr>
          <w:position w:val="-10"/>
          <w:lang w:val="en-US"/>
        </w:rPr>
        <w:object w:dxaOrig="3400" w:dyaOrig="360" w14:anchorId="2D67D1EC">
          <v:shape id="_x0000_i1046" type="#_x0000_t75" style="width:169.5pt;height:18pt" o:ole="">
            <v:imagedata r:id="rId67" o:title=""/>
          </v:shape>
          <o:OLEObject Type="Embed" ProgID="Equation.DSMT4" ShapeID="_x0000_i1046" DrawAspect="Content" ObjectID="_1774085127" r:id="rId68"/>
        </w:object>
      </w:r>
      <w:r w:rsidR="00026F13" w:rsidRPr="00890CA3">
        <w:rPr>
          <w:lang w:val="en-US"/>
        </w:rPr>
        <w:t xml:space="preserve"> </w:t>
      </w:r>
    </w:p>
    <w:p w14:paraId="65D4C9BF" w14:textId="77777777" w:rsidR="00026F13" w:rsidRPr="00890CA3" w:rsidRDefault="004F22EC" w:rsidP="00026F13">
      <w:pPr>
        <w:rPr>
          <w:lang w:val="en-US"/>
        </w:rPr>
      </w:pPr>
      <w:r w:rsidRPr="00890CA3">
        <w:rPr>
          <w:lang w:val="en-US"/>
        </w:rPr>
        <w:t xml:space="preserve">3. </w:t>
      </w:r>
      <w:r w:rsidR="00026F13" w:rsidRPr="00890CA3">
        <w:rPr>
          <w:position w:val="-28"/>
          <w:lang w:val="en-US"/>
        </w:rPr>
        <w:object w:dxaOrig="4160" w:dyaOrig="680" w14:anchorId="02ED094E">
          <v:shape id="_x0000_i1047" type="#_x0000_t75" style="width:208.5pt;height:33.75pt" o:ole="">
            <v:imagedata r:id="rId69" o:title=""/>
          </v:shape>
          <o:OLEObject Type="Embed" ProgID="Equation.DSMT4" ShapeID="_x0000_i1047" DrawAspect="Content" ObjectID="_1774085128" r:id="rId70"/>
        </w:object>
      </w:r>
    </w:p>
    <w:p w14:paraId="2F4C7FCD" w14:textId="77777777" w:rsidR="00026F13" w:rsidRPr="00890CA3" w:rsidRDefault="004F22EC" w:rsidP="00026F13">
      <w:pPr>
        <w:rPr>
          <w:lang w:val="en-US"/>
        </w:rPr>
      </w:pPr>
      <w:r w:rsidRPr="00890CA3">
        <w:rPr>
          <w:lang w:val="en-US"/>
        </w:rPr>
        <w:t xml:space="preserve">4. </w:t>
      </w:r>
      <w:r w:rsidR="00676BE3" w:rsidRPr="00890CA3">
        <w:rPr>
          <w:position w:val="-52"/>
          <w:lang w:val="en-US"/>
        </w:rPr>
        <w:object w:dxaOrig="5380" w:dyaOrig="1160" w14:anchorId="5A8A9C26">
          <v:shape id="_x0000_i1048" type="#_x0000_t75" style="width:269.25pt;height:57.75pt" o:ole="">
            <v:imagedata r:id="rId71" o:title=""/>
          </v:shape>
          <o:OLEObject Type="Embed" ProgID="Equation.DSMT4" ShapeID="_x0000_i1048" DrawAspect="Content" ObjectID="_1774085129" r:id="rId72"/>
        </w:object>
      </w:r>
    </w:p>
    <w:p w14:paraId="24CFA607" w14:textId="77777777" w:rsidR="00CE7F30" w:rsidRPr="00890CA3" w:rsidRDefault="00CE7F30" w:rsidP="00015492">
      <w:pPr>
        <w:rPr>
          <w:lang w:val="en-US"/>
        </w:rPr>
      </w:pPr>
    </w:p>
    <w:p w14:paraId="4D212A1E" w14:textId="168F5F5B" w:rsidR="006B4B80" w:rsidRPr="00890CA3" w:rsidRDefault="00890CA3" w:rsidP="006B4B80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6B4B80" w:rsidRPr="00890CA3">
        <w:rPr>
          <w:b/>
          <w:lang w:val="en-US"/>
        </w:rPr>
        <w:t>4.</w:t>
      </w:r>
    </w:p>
    <w:p w14:paraId="0C5996FF" w14:textId="77777777" w:rsidR="00015492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1. </w:t>
      </w:r>
      <w:r w:rsidR="00FC0610" w:rsidRPr="00890CA3">
        <w:rPr>
          <w:position w:val="-12"/>
          <w:lang w:val="en-US"/>
        </w:rPr>
        <w:object w:dxaOrig="3140" w:dyaOrig="440" w14:anchorId="12953B19">
          <v:shape id="_x0000_i1049" type="#_x0000_t75" style="width:156.75pt;height:22.5pt" o:ole="">
            <v:imagedata r:id="rId73" o:title=""/>
          </v:shape>
          <o:OLEObject Type="Embed" ProgID="Equation.DSMT4" ShapeID="_x0000_i1049" DrawAspect="Content" ObjectID="_1774085130" r:id="rId74"/>
        </w:object>
      </w:r>
    </w:p>
    <w:p w14:paraId="64025CCC" w14:textId="77777777" w:rsidR="00FC0610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2. </w:t>
      </w:r>
      <w:r w:rsidR="00FC0610" w:rsidRPr="00890CA3">
        <w:rPr>
          <w:position w:val="-10"/>
          <w:lang w:val="en-US"/>
        </w:rPr>
        <w:object w:dxaOrig="2580" w:dyaOrig="360" w14:anchorId="0208D7AC">
          <v:shape id="_x0000_i1050" type="#_x0000_t75" style="width:129pt;height:18pt" o:ole="">
            <v:imagedata r:id="rId75" o:title=""/>
          </v:shape>
          <o:OLEObject Type="Embed" ProgID="Equation.DSMT4" ShapeID="_x0000_i1050" DrawAspect="Content" ObjectID="_1774085131" r:id="rId76"/>
        </w:object>
      </w:r>
    </w:p>
    <w:p w14:paraId="49AEE5BC" w14:textId="77777777" w:rsidR="00FC0610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3. </w:t>
      </w:r>
      <w:r w:rsidR="006975EB" w:rsidRPr="00890CA3">
        <w:rPr>
          <w:position w:val="-32"/>
          <w:lang w:val="en-US"/>
        </w:rPr>
        <w:object w:dxaOrig="5820" w:dyaOrig="760" w14:anchorId="28468DB2">
          <v:shape id="_x0000_i1051" type="#_x0000_t75" style="width:291pt;height:38.25pt" o:ole="">
            <v:imagedata r:id="rId77" o:title=""/>
          </v:shape>
          <o:OLEObject Type="Embed" ProgID="Equation.DSMT4" ShapeID="_x0000_i1051" DrawAspect="Content" ObjectID="_1774085132" r:id="rId78"/>
        </w:object>
      </w:r>
    </w:p>
    <w:p w14:paraId="55B03F27" w14:textId="77777777" w:rsidR="006975EB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4. </w:t>
      </w:r>
      <w:r w:rsidRPr="00890CA3">
        <w:rPr>
          <w:position w:val="-100"/>
          <w:lang w:val="en-US"/>
        </w:rPr>
        <w:object w:dxaOrig="6120" w:dyaOrig="2120" w14:anchorId="35B69F96">
          <v:shape id="_x0000_i1052" type="#_x0000_t75" style="width:306pt;height:105.75pt" o:ole="">
            <v:imagedata r:id="rId79" o:title=""/>
          </v:shape>
          <o:OLEObject Type="Embed" ProgID="Equation.DSMT4" ShapeID="_x0000_i1052" DrawAspect="Content" ObjectID="_1774085133" r:id="rId80"/>
        </w:object>
      </w:r>
    </w:p>
    <w:p w14:paraId="65739D8C" w14:textId="77777777" w:rsidR="00CF5C96" w:rsidRPr="00890CA3" w:rsidRDefault="00CF5C96" w:rsidP="00CF5C96">
      <w:pPr>
        <w:rPr>
          <w:b/>
          <w:lang w:val="en-US"/>
        </w:rPr>
      </w:pPr>
    </w:p>
    <w:p w14:paraId="1F6FF0A8" w14:textId="502AABE9" w:rsidR="00CF5C96" w:rsidRPr="00890CA3" w:rsidRDefault="00890CA3" w:rsidP="00CF5C96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CF5C96" w:rsidRPr="00890CA3">
        <w:rPr>
          <w:b/>
          <w:lang w:val="en-US"/>
        </w:rPr>
        <w:t>5.</w:t>
      </w:r>
    </w:p>
    <w:p w14:paraId="24702CFB" w14:textId="77777777" w:rsidR="006975EB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1. </w:t>
      </w:r>
      <w:r w:rsidR="006975EB" w:rsidRPr="00890CA3">
        <w:rPr>
          <w:position w:val="-12"/>
          <w:lang w:val="en-US"/>
        </w:rPr>
        <w:object w:dxaOrig="3080" w:dyaOrig="400" w14:anchorId="3A1517A2">
          <v:shape id="_x0000_i1053" type="#_x0000_t75" style="width:154.5pt;height:19.5pt" o:ole="">
            <v:imagedata r:id="rId81" o:title=""/>
          </v:shape>
          <o:OLEObject Type="Embed" ProgID="Equation.DSMT4" ShapeID="_x0000_i1053" DrawAspect="Content" ObjectID="_1774085134" r:id="rId82"/>
        </w:object>
      </w:r>
    </w:p>
    <w:p w14:paraId="7E7A6BC0" w14:textId="77777777" w:rsidR="003C7C2C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2. </w:t>
      </w:r>
      <w:r w:rsidR="003C7C2C" w:rsidRPr="00890CA3">
        <w:rPr>
          <w:position w:val="-10"/>
          <w:lang w:val="en-US"/>
        </w:rPr>
        <w:object w:dxaOrig="2960" w:dyaOrig="320" w14:anchorId="56386908">
          <v:shape id="_x0000_i1054" type="#_x0000_t75" style="width:148.5pt;height:16.5pt" o:ole="">
            <v:imagedata r:id="rId83" o:title=""/>
          </v:shape>
          <o:OLEObject Type="Embed" ProgID="Equation.DSMT4" ShapeID="_x0000_i1054" DrawAspect="Content" ObjectID="_1774085135" r:id="rId84"/>
        </w:object>
      </w:r>
    </w:p>
    <w:p w14:paraId="3984AB66" w14:textId="77777777" w:rsidR="003C7C2C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3. </w:t>
      </w:r>
      <w:r w:rsidR="003C7C2C" w:rsidRPr="00890CA3">
        <w:rPr>
          <w:position w:val="-30"/>
          <w:lang w:val="en-US"/>
        </w:rPr>
        <w:object w:dxaOrig="4360" w:dyaOrig="720" w14:anchorId="4D22472D">
          <v:shape id="_x0000_i1055" type="#_x0000_t75" style="width:218.25pt;height:36pt" o:ole="">
            <v:imagedata r:id="rId85" o:title=""/>
          </v:shape>
          <o:OLEObject Type="Embed" ProgID="Equation.DSMT4" ShapeID="_x0000_i1055" DrawAspect="Content" ObjectID="_1774085136" r:id="rId86"/>
        </w:object>
      </w:r>
    </w:p>
    <w:p w14:paraId="31B02B44" w14:textId="77777777" w:rsidR="005E6996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4. </w:t>
      </w:r>
      <w:r w:rsidR="00154E57" w:rsidRPr="00890CA3">
        <w:rPr>
          <w:position w:val="-100"/>
          <w:lang w:val="en-US"/>
        </w:rPr>
        <w:object w:dxaOrig="5960" w:dyaOrig="2120" w14:anchorId="37115912">
          <v:shape id="_x0000_i1056" type="#_x0000_t75" style="width:298.5pt;height:105.75pt" o:ole="">
            <v:imagedata r:id="rId87" o:title=""/>
          </v:shape>
          <o:OLEObject Type="Embed" ProgID="Equation.DSMT4" ShapeID="_x0000_i1056" DrawAspect="Content" ObjectID="_1774085137" r:id="rId88"/>
        </w:object>
      </w:r>
    </w:p>
    <w:p w14:paraId="4E78A6EB" w14:textId="77777777" w:rsidR="00154E57" w:rsidRPr="00890CA3" w:rsidRDefault="00154E57" w:rsidP="00015492">
      <w:pPr>
        <w:rPr>
          <w:lang w:val="en-US"/>
        </w:rPr>
      </w:pPr>
    </w:p>
    <w:p w14:paraId="05A86FB3" w14:textId="1B14296B" w:rsidR="006E186D" w:rsidRPr="00890CA3" w:rsidRDefault="00890CA3" w:rsidP="006E186D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6E186D" w:rsidRPr="00890CA3">
        <w:rPr>
          <w:b/>
          <w:lang w:val="en-US"/>
        </w:rPr>
        <w:t>6.</w:t>
      </w:r>
    </w:p>
    <w:p w14:paraId="29D1CFD7" w14:textId="77777777" w:rsidR="005E6996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1. </w:t>
      </w:r>
      <w:r w:rsidR="005E6996" w:rsidRPr="00890CA3">
        <w:rPr>
          <w:position w:val="-10"/>
          <w:lang w:val="en-US"/>
        </w:rPr>
        <w:object w:dxaOrig="4640" w:dyaOrig="360" w14:anchorId="2F92EB92">
          <v:shape id="_x0000_i1057" type="#_x0000_t75" style="width:232.5pt;height:18pt" o:ole="">
            <v:imagedata r:id="rId89" o:title=""/>
          </v:shape>
          <o:OLEObject Type="Embed" ProgID="Equation.DSMT4" ShapeID="_x0000_i1057" DrawAspect="Content" ObjectID="_1774085138" r:id="rId90"/>
        </w:object>
      </w:r>
    </w:p>
    <w:p w14:paraId="711F2C37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lastRenderedPageBreak/>
        <w:t xml:space="preserve">2. </w:t>
      </w:r>
      <w:r w:rsidR="008A57D4" w:rsidRPr="00890CA3">
        <w:rPr>
          <w:position w:val="-10"/>
          <w:lang w:val="en-US"/>
        </w:rPr>
        <w:object w:dxaOrig="2860" w:dyaOrig="360" w14:anchorId="32640653">
          <v:shape id="_x0000_i1058" type="#_x0000_t75" style="width:143.25pt;height:18pt" o:ole="">
            <v:imagedata r:id="rId91" o:title=""/>
          </v:shape>
          <o:OLEObject Type="Embed" ProgID="Equation.DSMT4" ShapeID="_x0000_i1058" DrawAspect="Content" ObjectID="_1774085139" r:id="rId92"/>
        </w:object>
      </w:r>
    </w:p>
    <w:p w14:paraId="53F03443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3. </w:t>
      </w:r>
      <w:r w:rsidR="008A57D4" w:rsidRPr="00890CA3">
        <w:rPr>
          <w:position w:val="-30"/>
          <w:lang w:val="en-US"/>
        </w:rPr>
        <w:object w:dxaOrig="3480" w:dyaOrig="720" w14:anchorId="4253602A">
          <v:shape id="_x0000_i1059" type="#_x0000_t75" style="width:174pt;height:36pt" o:ole="">
            <v:imagedata r:id="rId93" o:title=""/>
          </v:shape>
          <o:OLEObject Type="Embed" ProgID="Equation.DSMT4" ShapeID="_x0000_i1059" DrawAspect="Content" ObjectID="_1774085140" r:id="rId94"/>
        </w:object>
      </w:r>
    </w:p>
    <w:p w14:paraId="4111D8F7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4. </w:t>
      </w:r>
      <w:r w:rsidR="004C2916" w:rsidRPr="00890CA3">
        <w:rPr>
          <w:position w:val="-100"/>
          <w:lang w:val="en-US"/>
        </w:rPr>
        <w:object w:dxaOrig="4320" w:dyaOrig="2120" w14:anchorId="139D0613">
          <v:shape id="_x0000_i1060" type="#_x0000_t75" style="width:3in;height:105.75pt" o:ole="">
            <v:imagedata r:id="rId95" o:title=""/>
          </v:shape>
          <o:OLEObject Type="Embed" ProgID="Equation.DSMT4" ShapeID="_x0000_i1060" DrawAspect="Content" ObjectID="_1774085141" r:id="rId96"/>
        </w:object>
      </w:r>
    </w:p>
    <w:p w14:paraId="64BD4169" w14:textId="77777777" w:rsidR="004C2916" w:rsidRPr="00890CA3" w:rsidRDefault="004C2916" w:rsidP="00015492">
      <w:pPr>
        <w:rPr>
          <w:lang w:val="en-US"/>
        </w:rPr>
      </w:pPr>
    </w:p>
    <w:p w14:paraId="4B835680" w14:textId="7540BCDA" w:rsidR="00326ACB" w:rsidRPr="00890CA3" w:rsidRDefault="00890CA3" w:rsidP="00326ACB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326ACB" w:rsidRPr="00890CA3">
        <w:rPr>
          <w:b/>
          <w:lang w:val="en-US"/>
        </w:rPr>
        <w:t>7.</w:t>
      </w:r>
    </w:p>
    <w:p w14:paraId="089A41EC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1. </w:t>
      </w:r>
      <w:r w:rsidR="008A57D4" w:rsidRPr="00890CA3">
        <w:rPr>
          <w:position w:val="-30"/>
          <w:lang w:val="en-US"/>
        </w:rPr>
        <w:object w:dxaOrig="4440" w:dyaOrig="720" w14:anchorId="09FEC014">
          <v:shape id="_x0000_i1061" type="#_x0000_t75" style="width:222pt;height:36pt" o:ole="">
            <v:imagedata r:id="rId97" o:title=""/>
          </v:shape>
          <o:OLEObject Type="Embed" ProgID="Equation.DSMT4" ShapeID="_x0000_i1061" DrawAspect="Content" ObjectID="_1774085142" r:id="rId98"/>
        </w:object>
      </w:r>
    </w:p>
    <w:p w14:paraId="20DFB0E9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2. </w:t>
      </w:r>
      <w:r w:rsidR="008A57D4" w:rsidRPr="00890CA3">
        <w:rPr>
          <w:position w:val="-10"/>
          <w:lang w:val="en-US"/>
        </w:rPr>
        <w:object w:dxaOrig="3460" w:dyaOrig="360" w14:anchorId="0D1B6316">
          <v:shape id="_x0000_i1062" type="#_x0000_t75" style="width:173.25pt;height:18pt" o:ole="">
            <v:imagedata r:id="rId99" o:title=""/>
          </v:shape>
          <o:OLEObject Type="Embed" ProgID="Equation.DSMT4" ShapeID="_x0000_i1062" DrawAspect="Content" ObjectID="_1774085143" r:id="rId100"/>
        </w:object>
      </w:r>
    </w:p>
    <w:p w14:paraId="40929AA2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3. </w:t>
      </w:r>
      <w:r w:rsidR="008A57D4" w:rsidRPr="00890CA3">
        <w:rPr>
          <w:position w:val="-32"/>
          <w:lang w:val="en-US"/>
        </w:rPr>
        <w:object w:dxaOrig="3920" w:dyaOrig="760" w14:anchorId="6EB4EFB9">
          <v:shape id="_x0000_i1063" type="#_x0000_t75" style="width:196.5pt;height:38.25pt" o:ole="">
            <v:imagedata r:id="rId101" o:title=""/>
          </v:shape>
          <o:OLEObject Type="Embed" ProgID="Equation.DSMT4" ShapeID="_x0000_i1063" DrawAspect="Content" ObjectID="_1774085144" r:id="rId102"/>
        </w:object>
      </w:r>
    </w:p>
    <w:p w14:paraId="53431756" w14:textId="77777777" w:rsidR="004C2916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4. </w:t>
      </w:r>
      <w:r w:rsidR="0012013E" w:rsidRPr="00890CA3">
        <w:rPr>
          <w:position w:val="-50"/>
          <w:lang w:val="en-US"/>
        </w:rPr>
        <w:object w:dxaOrig="4500" w:dyaOrig="1120" w14:anchorId="2E5D76E8">
          <v:shape id="_x0000_i1064" type="#_x0000_t75" style="width:225pt;height:55.5pt" o:ole="">
            <v:imagedata r:id="rId103" o:title=""/>
          </v:shape>
          <o:OLEObject Type="Embed" ProgID="Equation.DSMT4" ShapeID="_x0000_i1064" DrawAspect="Content" ObjectID="_1774085145" r:id="rId104"/>
        </w:object>
      </w:r>
    </w:p>
    <w:p w14:paraId="4FE319F4" w14:textId="77777777" w:rsidR="004C2916" w:rsidRPr="00890CA3" w:rsidRDefault="004C2916" w:rsidP="00015492">
      <w:pPr>
        <w:rPr>
          <w:lang w:val="en-US"/>
        </w:rPr>
      </w:pPr>
    </w:p>
    <w:p w14:paraId="56678C11" w14:textId="61FC870E" w:rsidR="00326ACB" w:rsidRPr="00890CA3" w:rsidRDefault="00890CA3" w:rsidP="00326ACB">
      <w:pPr>
        <w:rPr>
          <w:b/>
          <w:lang w:val="en-US"/>
        </w:rPr>
      </w:pPr>
      <w:r w:rsidRPr="00890CA3">
        <w:rPr>
          <w:b/>
          <w:lang w:val="en-US"/>
        </w:rPr>
        <w:t xml:space="preserve">Student </w:t>
      </w:r>
      <w:r w:rsidR="00326ACB" w:rsidRPr="00890CA3">
        <w:rPr>
          <w:b/>
          <w:lang w:val="en-US"/>
        </w:rPr>
        <w:t>8.</w:t>
      </w:r>
    </w:p>
    <w:p w14:paraId="5D754DA1" w14:textId="77777777" w:rsidR="008A57D4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1. </w:t>
      </w:r>
      <w:r w:rsidR="00DF6818" w:rsidRPr="00890CA3">
        <w:rPr>
          <w:position w:val="-30"/>
          <w:lang w:val="en-US"/>
        </w:rPr>
        <w:object w:dxaOrig="4520" w:dyaOrig="720" w14:anchorId="52A76EEF">
          <v:shape id="_x0000_i1065" type="#_x0000_t75" style="width:226.5pt;height:36pt" o:ole="">
            <v:imagedata r:id="rId105" o:title=""/>
          </v:shape>
          <o:OLEObject Type="Embed" ProgID="Equation.DSMT4" ShapeID="_x0000_i1065" DrawAspect="Content" ObjectID="_1774085146" r:id="rId106"/>
        </w:object>
      </w:r>
    </w:p>
    <w:p w14:paraId="782FF114" w14:textId="77777777" w:rsidR="00DF6818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2. </w:t>
      </w:r>
      <w:r w:rsidR="00DF6818" w:rsidRPr="00890CA3">
        <w:rPr>
          <w:position w:val="-14"/>
          <w:lang w:val="en-US"/>
        </w:rPr>
        <w:object w:dxaOrig="4360" w:dyaOrig="400" w14:anchorId="7C5799B1">
          <v:shape id="_x0000_i1066" type="#_x0000_t75" style="width:218.25pt;height:19.5pt" o:ole="">
            <v:imagedata r:id="rId107" o:title=""/>
          </v:shape>
          <o:OLEObject Type="Embed" ProgID="Equation.DSMT4" ShapeID="_x0000_i1066" DrawAspect="Content" ObjectID="_1774085147" r:id="rId108"/>
        </w:object>
      </w:r>
    </w:p>
    <w:p w14:paraId="62407311" w14:textId="77777777" w:rsidR="00DF6818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3. </w:t>
      </w:r>
      <w:r w:rsidR="00DF6818" w:rsidRPr="00890CA3">
        <w:rPr>
          <w:position w:val="-30"/>
          <w:lang w:val="en-US"/>
        </w:rPr>
        <w:object w:dxaOrig="4120" w:dyaOrig="720" w14:anchorId="47B01775">
          <v:shape id="_x0000_i1067" type="#_x0000_t75" style="width:205.5pt;height:36pt" o:ole="">
            <v:imagedata r:id="rId109" o:title=""/>
          </v:shape>
          <o:OLEObject Type="Embed" ProgID="Equation.DSMT4" ShapeID="_x0000_i1067" DrawAspect="Content" ObjectID="_1774085148" r:id="rId110"/>
        </w:object>
      </w:r>
    </w:p>
    <w:p w14:paraId="5D8B351B" w14:textId="77777777" w:rsidR="004F22EC" w:rsidRPr="00890CA3" w:rsidRDefault="004F22EC" w:rsidP="00015492">
      <w:pPr>
        <w:rPr>
          <w:lang w:val="en-US"/>
        </w:rPr>
      </w:pPr>
      <w:r w:rsidRPr="00890CA3">
        <w:rPr>
          <w:lang w:val="en-US"/>
        </w:rPr>
        <w:t xml:space="preserve">4. </w:t>
      </w:r>
      <w:r w:rsidRPr="00890CA3">
        <w:rPr>
          <w:position w:val="-100"/>
          <w:lang w:val="en-US"/>
        </w:rPr>
        <w:object w:dxaOrig="5960" w:dyaOrig="2120" w14:anchorId="4980BC98">
          <v:shape id="_x0000_i1068" type="#_x0000_t75" style="width:298.5pt;height:105.75pt" o:ole="">
            <v:imagedata r:id="rId111" o:title=""/>
          </v:shape>
          <o:OLEObject Type="Embed" ProgID="Equation.DSMT4" ShapeID="_x0000_i1068" DrawAspect="Content" ObjectID="_1774085149" r:id="rId112"/>
        </w:object>
      </w:r>
    </w:p>
    <w:p w14:paraId="40813628" w14:textId="77777777" w:rsidR="00326ACB" w:rsidRPr="00890CA3" w:rsidRDefault="00326ACB" w:rsidP="00326ACB">
      <w:pPr>
        <w:rPr>
          <w:b/>
          <w:lang w:val="en-US"/>
        </w:rPr>
      </w:pPr>
    </w:p>
    <w:p w14:paraId="38078535" w14:textId="6B538558" w:rsidR="00326ACB" w:rsidRPr="00890CA3" w:rsidRDefault="00890CA3" w:rsidP="00326ACB">
      <w:pPr>
        <w:rPr>
          <w:b/>
          <w:lang w:val="en-US"/>
        </w:rPr>
      </w:pPr>
      <w:r w:rsidRPr="00890CA3">
        <w:rPr>
          <w:b/>
          <w:lang w:val="en-US"/>
        </w:rPr>
        <w:lastRenderedPageBreak/>
        <w:t>Student</w:t>
      </w:r>
      <w:r w:rsidR="00326ACB" w:rsidRPr="00890CA3">
        <w:rPr>
          <w:b/>
          <w:lang w:val="en-US"/>
        </w:rPr>
        <w:t xml:space="preserve"> 9.</w:t>
      </w:r>
    </w:p>
    <w:p w14:paraId="138E1294" w14:textId="77777777" w:rsidR="00326ACB" w:rsidRPr="00890CA3" w:rsidRDefault="00326ACB" w:rsidP="00326ACB">
      <w:pPr>
        <w:rPr>
          <w:lang w:val="en-US"/>
        </w:rPr>
      </w:pPr>
      <w:r w:rsidRPr="00890CA3">
        <w:rPr>
          <w:lang w:val="en-US"/>
        </w:rPr>
        <w:t xml:space="preserve">1. </w:t>
      </w:r>
      <w:r w:rsidRPr="00890CA3">
        <w:rPr>
          <w:position w:val="-24"/>
          <w:lang w:val="en-US"/>
        </w:rPr>
        <w:object w:dxaOrig="3940" w:dyaOrig="620" w14:anchorId="6ACFEBEE">
          <v:shape id="_x0000_i1069" type="#_x0000_t75" style="width:197.25pt;height:31.5pt" o:ole="">
            <v:imagedata r:id="rId113" o:title=""/>
          </v:shape>
          <o:OLEObject Type="Embed" ProgID="Equation.DSMT4" ShapeID="_x0000_i1069" DrawAspect="Content" ObjectID="_1774085150" r:id="rId114"/>
        </w:object>
      </w:r>
      <w:r w:rsidRPr="00890CA3">
        <w:rPr>
          <w:lang w:val="en-US"/>
        </w:rPr>
        <w:t xml:space="preserve"> </w:t>
      </w:r>
    </w:p>
    <w:p w14:paraId="4C6B86D1" w14:textId="77777777" w:rsidR="00326ACB" w:rsidRPr="00890CA3" w:rsidRDefault="00326ACB" w:rsidP="00326ACB">
      <w:pPr>
        <w:rPr>
          <w:lang w:val="en-US"/>
        </w:rPr>
      </w:pPr>
      <w:r w:rsidRPr="00890CA3">
        <w:rPr>
          <w:lang w:val="en-US"/>
        </w:rPr>
        <w:t xml:space="preserve">2. </w:t>
      </w:r>
      <w:r w:rsidRPr="00890CA3">
        <w:rPr>
          <w:position w:val="-10"/>
          <w:lang w:val="en-US"/>
        </w:rPr>
        <w:object w:dxaOrig="2740" w:dyaOrig="320" w14:anchorId="459B0C10">
          <v:shape id="_x0000_i1070" type="#_x0000_t75" style="width:136.5pt;height:16.5pt" o:ole="">
            <v:imagedata r:id="rId115" o:title=""/>
          </v:shape>
          <o:OLEObject Type="Embed" ProgID="Equation.DSMT4" ShapeID="_x0000_i1070" DrawAspect="Content" ObjectID="_1774085151" r:id="rId116"/>
        </w:object>
      </w:r>
      <w:r w:rsidRPr="00890CA3">
        <w:rPr>
          <w:lang w:val="en-US"/>
        </w:rPr>
        <w:t xml:space="preserve"> </w:t>
      </w:r>
    </w:p>
    <w:p w14:paraId="541FCB9A" w14:textId="77777777" w:rsidR="00326ACB" w:rsidRPr="00890CA3" w:rsidRDefault="00326ACB" w:rsidP="00326ACB">
      <w:pPr>
        <w:rPr>
          <w:lang w:val="en-US"/>
        </w:rPr>
      </w:pPr>
      <w:r w:rsidRPr="00890CA3">
        <w:rPr>
          <w:lang w:val="en-US"/>
        </w:rPr>
        <w:t xml:space="preserve">3. </w:t>
      </w:r>
      <w:r w:rsidRPr="00890CA3">
        <w:rPr>
          <w:position w:val="-44"/>
          <w:lang w:val="en-US"/>
        </w:rPr>
        <w:object w:dxaOrig="6720" w:dyaOrig="999" w14:anchorId="682A8C5D">
          <v:shape id="_x0000_i1071" type="#_x0000_t75" style="width:336pt;height:49.5pt" o:ole="">
            <v:imagedata r:id="rId117" o:title=""/>
          </v:shape>
          <o:OLEObject Type="Embed" ProgID="Equation.DSMT4" ShapeID="_x0000_i1071" DrawAspect="Content" ObjectID="_1774085152" r:id="rId118"/>
        </w:object>
      </w:r>
    </w:p>
    <w:p w14:paraId="62D2BE51" w14:textId="77777777" w:rsidR="00326ACB" w:rsidRPr="00890CA3" w:rsidRDefault="00326ACB" w:rsidP="00326ACB">
      <w:pPr>
        <w:rPr>
          <w:lang w:val="en-US"/>
        </w:rPr>
      </w:pPr>
      <w:r w:rsidRPr="00890CA3">
        <w:rPr>
          <w:lang w:val="en-US"/>
        </w:rPr>
        <w:t xml:space="preserve">4. </w:t>
      </w:r>
      <w:r w:rsidRPr="00890CA3">
        <w:rPr>
          <w:position w:val="-100"/>
          <w:lang w:val="en-US"/>
        </w:rPr>
        <w:object w:dxaOrig="6120" w:dyaOrig="2120" w14:anchorId="4357C1B9">
          <v:shape id="_x0000_i1072" type="#_x0000_t75" style="width:306pt;height:105.75pt" o:ole="">
            <v:imagedata r:id="rId119" o:title=""/>
          </v:shape>
          <o:OLEObject Type="Embed" ProgID="Equation.DSMT4" ShapeID="_x0000_i1072" DrawAspect="Content" ObjectID="_1774085153" r:id="rId120"/>
        </w:object>
      </w:r>
    </w:p>
    <w:p w14:paraId="49DC0E6E" w14:textId="77777777" w:rsidR="00326ACB" w:rsidRPr="00890CA3" w:rsidRDefault="00326ACB" w:rsidP="00015492">
      <w:pPr>
        <w:rPr>
          <w:lang w:val="en-US"/>
        </w:rPr>
      </w:pPr>
    </w:p>
    <w:sectPr w:rsidR="00326ACB" w:rsidRPr="00890C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66223"/>
    <w:multiLevelType w:val="hybridMultilevel"/>
    <w:tmpl w:val="4D6A3E5A"/>
    <w:lvl w:ilvl="0" w:tplc="390009D6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05775C"/>
    <w:multiLevelType w:val="hybridMultilevel"/>
    <w:tmpl w:val="D1925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D416CD"/>
    <w:multiLevelType w:val="hybridMultilevel"/>
    <w:tmpl w:val="EBEC7E3A"/>
    <w:lvl w:ilvl="0" w:tplc="B5C62078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36D8490B"/>
    <w:multiLevelType w:val="hybridMultilevel"/>
    <w:tmpl w:val="BB80968C"/>
    <w:lvl w:ilvl="0" w:tplc="390009D6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490D462A"/>
    <w:multiLevelType w:val="hybridMultilevel"/>
    <w:tmpl w:val="1B04F28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365ED1"/>
    <w:multiLevelType w:val="hybridMultilevel"/>
    <w:tmpl w:val="76368DB8"/>
    <w:lvl w:ilvl="0" w:tplc="390009D6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7F1AD0"/>
    <w:multiLevelType w:val="hybridMultilevel"/>
    <w:tmpl w:val="864A5B5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E21AD6"/>
    <w:multiLevelType w:val="hybridMultilevel"/>
    <w:tmpl w:val="94B0CBA6"/>
    <w:lvl w:ilvl="0" w:tplc="390009D6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974E4D"/>
    <w:multiLevelType w:val="hybridMultilevel"/>
    <w:tmpl w:val="C70A80A0"/>
    <w:lvl w:ilvl="0" w:tplc="78A48A44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8"/>
  </w:num>
  <w:num w:numId="5">
    <w:abstractNumId w:val="7"/>
  </w:num>
  <w:num w:numId="6">
    <w:abstractNumId w:val="0"/>
  </w:num>
  <w:num w:numId="7">
    <w:abstractNumId w:val="5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cBYgNLYxNzQzMzCyUdpeDU4uLM/DyQApNaAH6hMTosAAAA"/>
  </w:docVars>
  <w:rsids>
    <w:rsidRoot w:val="00612F5F"/>
    <w:rsid w:val="00015492"/>
    <w:rsid w:val="00021112"/>
    <w:rsid w:val="00026F13"/>
    <w:rsid w:val="000734C0"/>
    <w:rsid w:val="00091BE9"/>
    <w:rsid w:val="000B32CB"/>
    <w:rsid w:val="000B3C4E"/>
    <w:rsid w:val="000C0962"/>
    <w:rsid w:val="000C1D7F"/>
    <w:rsid w:val="000D07FE"/>
    <w:rsid w:val="0012013E"/>
    <w:rsid w:val="00135BCD"/>
    <w:rsid w:val="00154E57"/>
    <w:rsid w:val="001614EA"/>
    <w:rsid w:val="001C0867"/>
    <w:rsid w:val="001F4F9A"/>
    <w:rsid w:val="002556D4"/>
    <w:rsid w:val="0029504E"/>
    <w:rsid w:val="002B4C6F"/>
    <w:rsid w:val="002B6686"/>
    <w:rsid w:val="002C7FDD"/>
    <w:rsid w:val="00306F27"/>
    <w:rsid w:val="00326ACB"/>
    <w:rsid w:val="003335FA"/>
    <w:rsid w:val="003C7C2C"/>
    <w:rsid w:val="003E457B"/>
    <w:rsid w:val="003F503E"/>
    <w:rsid w:val="00413FFF"/>
    <w:rsid w:val="00455534"/>
    <w:rsid w:val="004C2916"/>
    <w:rsid w:val="004D14E9"/>
    <w:rsid w:val="004D52E7"/>
    <w:rsid w:val="004E2D23"/>
    <w:rsid w:val="004F22EC"/>
    <w:rsid w:val="00507B9D"/>
    <w:rsid w:val="005268E6"/>
    <w:rsid w:val="0059631A"/>
    <w:rsid w:val="005B0653"/>
    <w:rsid w:val="005D0A41"/>
    <w:rsid w:val="005E6996"/>
    <w:rsid w:val="005F09FE"/>
    <w:rsid w:val="00605255"/>
    <w:rsid w:val="00612F5F"/>
    <w:rsid w:val="00616DAF"/>
    <w:rsid w:val="0063129C"/>
    <w:rsid w:val="00676BE3"/>
    <w:rsid w:val="006975EB"/>
    <w:rsid w:val="006B4B80"/>
    <w:rsid w:val="006C1FFA"/>
    <w:rsid w:val="006E186D"/>
    <w:rsid w:val="007038CD"/>
    <w:rsid w:val="00705337"/>
    <w:rsid w:val="00723868"/>
    <w:rsid w:val="0073705E"/>
    <w:rsid w:val="007B1FBB"/>
    <w:rsid w:val="007B600B"/>
    <w:rsid w:val="007F11FE"/>
    <w:rsid w:val="0081722C"/>
    <w:rsid w:val="008239BD"/>
    <w:rsid w:val="00854A36"/>
    <w:rsid w:val="008666DC"/>
    <w:rsid w:val="00890CA3"/>
    <w:rsid w:val="008A57D4"/>
    <w:rsid w:val="008B5920"/>
    <w:rsid w:val="008C42E8"/>
    <w:rsid w:val="008E6827"/>
    <w:rsid w:val="008F2DDA"/>
    <w:rsid w:val="008F40B5"/>
    <w:rsid w:val="00901751"/>
    <w:rsid w:val="00905AD0"/>
    <w:rsid w:val="00943C8C"/>
    <w:rsid w:val="00947D86"/>
    <w:rsid w:val="00956452"/>
    <w:rsid w:val="0095783F"/>
    <w:rsid w:val="00961309"/>
    <w:rsid w:val="00993B7B"/>
    <w:rsid w:val="009F5997"/>
    <w:rsid w:val="00A34CF8"/>
    <w:rsid w:val="00A42A6C"/>
    <w:rsid w:val="00A561C8"/>
    <w:rsid w:val="00A90151"/>
    <w:rsid w:val="00A949A7"/>
    <w:rsid w:val="00A96644"/>
    <w:rsid w:val="00AD7033"/>
    <w:rsid w:val="00AF274C"/>
    <w:rsid w:val="00B51186"/>
    <w:rsid w:val="00B568AB"/>
    <w:rsid w:val="00BB5510"/>
    <w:rsid w:val="00C411D7"/>
    <w:rsid w:val="00C502A6"/>
    <w:rsid w:val="00C72192"/>
    <w:rsid w:val="00C932B7"/>
    <w:rsid w:val="00C94BC2"/>
    <w:rsid w:val="00C9513F"/>
    <w:rsid w:val="00CB6112"/>
    <w:rsid w:val="00CE7F30"/>
    <w:rsid w:val="00CF5C96"/>
    <w:rsid w:val="00D138AB"/>
    <w:rsid w:val="00D24281"/>
    <w:rsid w:val="00D42A25"/>
    <w:rsid w:val="00D8416A"/>
    <w:rsid w:val="00D94447"/>
    <w:rsid w:val="00DA5554"/>
    <w:rsid w:val="00DF6818"/>
    <w:rsid w:val="00E04535"/>
    <w:rsid w:val="00E15094"/>
    <w:rsid w:val="00E275F2"/>
    <w:rsid w:val="00E77F82"/>
    <w:rsid w:val="00EC6119"/>
    <w:rsid w:val="00EC78B6"/>
    <w:rsid w:val="00EE5914"/>
    <w:rsid w:val="00F56958"/>
    <w:rsid w:val="00FA5351"/>
    <w:rsid w:val="00FC0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71D480"/>
  <w15:docId w15:val="{006F3944-C947-4EFB-BCF8-702C95EE0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129C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411D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 w:line="240" w:lineRule="auto"/>
      <w:ind w:firstLine="68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  <w:spacing w:line="240" w:lineRule="auto"/>
      <w:contextualSpacing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table" w:styleId="a7">
    <w:name w:val="Table Grid"/>
    <w:basedOn w:val="a1"/>
    <w:uiPriority w:val="59"/>
    <w:rsid w:val="000D07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81722C"/>
    <w:pPr>
      <w:spacing w:after="0" w:line="240" w:lineRule="auto"/>
    </w:pPr>
    <w:rPr>
      <w:rFonts w:ascii="Times New Roman" w:hAnsi="Times New Roman"/>
      <w:sz w:val="28"/>
    </w:rPr>
  </w:style>
  <w:style w:type="paragraph" w:styleId="a9">
    <w:name w:val="List Paragraph"/>
    <w:basedOn w:val="a"/>
    <w:uiPriority w:val="34"/>
    <w:qFormat/>
    <w:rsid w:val="00C411D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C411D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a">
    <w:name w:val="FollowedHyperlink"/>
    <w:basedOn w:val="a0"/>
    <w:uiPriority w:val="99"/>
    <w:semiHidden/>
    <w:unhideWhenUsed/>
    <w:rsid w:val="005F09F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538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42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610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4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13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46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1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7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70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26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61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6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966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0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1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6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7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7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1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175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53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7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35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99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2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9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4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37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6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8.png"/><Relationship Id="rId63" Type="http://schemas.openxmlformats.org/officeDocument/2006/relationships/image" Target="media/image37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9.wmf"/><Relationship Id="rId11" Type="http://schemas.openxmlformats.org/officeDocument/2006/relationships/image" Target="media/image4.wmf"/><Relationship Id="rId32" Type="http://schemas.openxmlformats.org/officeDocument/2006/relationships/image" Target="media/image17.png"/><Relationship Id="rId37" Type="http://schemas.openxmlformats.org/officeDocument/2006/relationships/image" Target="media/image19.png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3.wmf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113" Type="http://schemas.openxmlformats.org/officeDocument/2006/relationships/image" Target="media/image62.wmf"/><Relationship Id="rId118" Type="http://schemas.openxmlformats.org/officeDocument/2006/relationships/oleObject" Target="embeddings/oleObject47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8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33" Type="http://schemas.openxmlformats.org/officeDocument/2006/relationships/hyperlink" Target="https://uk.wikipedia.org/wiki/&#1058;&#1077;&#1085;&#1079;&#1086;&#1088;" TargetMode="External"/><Relationship Id="rId38" Type="http://schemas.openxmlformats.org/officeDocument/2006/relationships/image" Target="media/image20.png"/><Relationship Id="rId59" Type="http://schemas.openxmlformats.org/officeDocument/2006/relationships/image" Target="media/image35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2.bin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3.wmf"/><Relationship Id="rId91" Type="http://schemas.openxmlformats.org/officeDocument/2006/relationships/image" Target="media/image51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49" Type="http://schemas.openxmlformats.org/officeDocument/2006/relationships/image" Target="media/image30.wmf"/><Relationship Id="rId114" Type="http://schemas.openxmlformats.org/officeDocument/2006/relationships/oleObject" Target="embeddings/oleObject45.bin"/><Relationship Id="rId119" Type="http://schemas.openxmlformats.org/officeDocument/2006/relationships/image" Target="media/image65.wmf"/><Relationship Id="rId44" Type="http://schemas.openxmlformats.org/officeDocument/2006/relationships/image" Target="media/image25.png"/><Relationship Id="rId60" Type="http://schemas.openxmlformats.org/officeDocument/2006/relationships/oleObject" Target="embeddings/oleObject18.bin"/><Relationship Id="rId65" Type="http://schemas.openxmlformats.org/officeDocument/2006/relationships/image" Target="media/image38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1.png"/><Relationship Id="rId109" Type="http://schemas.openxmlformats.org/officeDocument/2006/relationships/image" Target="media/image60.wmf"/><Relationship Id="rId34" Type="http://schemas.openxmlformats.org/officeDocument/2006/relationships/image" Target="media/image18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6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2.wmf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66" Type="http://schemas.openxmlformats.org/officeDocument/2006/relationships/oleObject" Target="embeddings/oleObject21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3.wmf"/><Relationship Id="rId61" Type="http://schemas.openxmlformats.org/officeDocument/2006/relationships/image" Target="media/image36.wmf"/><Relationship Id="rId82" Type="http://schemas.openxmlformats.org/officeDocument/2006/relationships/oleObject" Target="embeddings/oleObject29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16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image" Target="media/image31.wmf"/><Relationship Id="rId72" Type="http://schemas.openxmlformats.org/officeDocument/2006/relationships/oleObject" Target="embeddings/oleObject24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7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7.png"/><Relationship Id="rId67" Type="http://schemas.openxmlformats.org/officeDocument/2006/relationships/image" Target="media/image39.wmf"/><Relationship Id="rId116" Type="http://schemas.openxmlformats.org/officeDocument/2006/relationships/oleObject" Target="embeddings/oleObject46.bin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62" Type="http://schemas.openxmlformats.org/officeDocument/2006/relationships/oleObject" Target="embeddings/oleObject19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61.wmf"/><Relationship Id="rId15" Type="http://schemas.openxmlformats.org/officeDocument/2006/relationships/image" Target="media/image6.wmf"/><Relationship Id="rId36" Type="http://schemas.openxmlformats.org/officeDocument/2006/relationships/hyperlink" Target="https://people.cs.uchicago.edu/~glk/pubs/pdf/Kindlmann-Superquad1-VisSym-2004.pdf" TargetMode="External"/><Relationship Id="rId57" Type="http://schemas.openxmlformats.org/officeDocument/2006/relationships/image" Target="media/image34.wmf"/><Relationship Id="rId106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CAD2B97-52B8-4536-A604-9201F9AABF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8</TotalTime>
  <Pages>15</Pages>
  <Words>1830</Words>
  <Characters>10431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Ruslan Babudzhan / Руслан Андрійович Бабуджан</cp:lastModifiedBy>
  <cp:revision>81</cp:revision>
  <cp:lastPrinted>2022-04-09T18:15:00Z</cp:lastPrinted>
  <dcterms:created xsi:type="dcterms:W3CDTF">2018-02-20T18:59:00Z</dcterms:created>
  <dcterms:modified xsi:type="dcterms:W3CDTF">2024-04-08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